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53DE7939"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B1255D">
              <w:rPr>
                <w:noProof/>
                <w:webHidden/>
                <w:rtl/>
              </w:rPr>
              <w:t>5</w:t>
            </w:r>
            <w:r w:rsidR="001B1263">
              <w:rPr>
                <w:noProof/>
                <w:webHidden/>
              </w:rPr>
              <w:fldChar w:fldCharType="end"/>
            </w:r>
          </w:hyperlink>
        </w:p>
        <w:p w14:paraId="1E4975B5" w14:textId="01E6F8B6" w:rsidR="001B1263" w:rsidRDefault="00474C9B"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B1255D">
              <w:rPr>
                <w:noProof/>
                <w:webHidden/>
                <w:rtl/>
              </w:rPr>
              <w:t>6</w:t>
            </w:r>
            <w:r w:rsidR="001B1263">
              <w:rPr>
                <w:noProof/>
                <w:webHidden/>
              </w:rPr>
              <w:fldChar w:fldCharType="end"/>
            </w:r>
          </w:hyperlink>
        </w:p>
        <w:p w14:paraId="03357042" w14:textId="7299EB31" w:rsidR="001B1263" w:rsidRDefault="00474C9B"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B1255D">
              <w:rPr>
                <w:noProof/>
                <w:webHidden/>
                <w:rtl/>
              </w:rPr>
              <w:t>7</w:t>
            </w:r>
            <w:r w:rsidR="001B1263">
              <w:rPr>
                <w:noProof/>
                <w:webHidden/>
              </w:rPr>
              <w:fldChar w:fldCharType="end"/>
            </w:r>
          </w:hyperlink>
        </w:p>
        <w:p w14:paraId="34203CBD" w14:textId="68CDF3A0" w:rsidR="001B1263" w:rsidRDefault="00474C9B"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B1255D">
              <w:rPr>
                <w:noProof/>
                <w:webHidden/>
                <w:rtl/>
              </w:rPr>
              <w:t>9</w:t>
            </w:r>
            <w:r w:rsidR="001B1263">
              <w:rPr>
                <w:noProof/>
                <w:webHidden/>
              </w:rPr>
              <w:fldChar w:fldCharType="end"/>
            </w:r>
          </w:hyperlink>
        </w:p>
        <w:p w14:paraId="53C6F14F" w14:textId="1571BFB4" w:rsidR="001B1263" w:rsidRDefault="00474C9B"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B1255D">
              <w:rPr>
                <w:noProof/>
                <w:webHidden/>
                <w:rtl/>
              </w:rPr>
              <w:t>10</w:t>
            </w:r>
            <w:r w:rsidR="001B1263">
              <w:rPr>
                <w:noProof/>
                <w:webHidden/>
              </w:rPr>
              <w:fldChar w:fldCharType="end"/>
            </w:r>
          </w:hyperlink>
        </w:p>
        <w:p w14:paraId="12243B98" w14:textId="2D7FE8AD" w:rsidR="001B1263" w:rsidRDefault="00474C9B"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B1255D">
              <w:rPr>
                <w:noProof/>
                <w:webHidden/>
                <w:rtl/>
              </w:rPr>
              <w:t>11</w:t>
            </w:r>
            <w:r w:rsidR="001B1263">
              <w:rPr>
                <w:noProof/>
                <w:webHidden/>
              </w:rPr>
              <w:fldChar w:fldCharType="end"/>
            </w:r>
          </w:hyperlink>
        </w:p>
        <w:p w14:paraId="130EEC2C" w14:textId="762E8BF2" w:rsidR="001B1263" w:rsidRDefault="00474C9B"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B1255D">
              <w:rPr>
                <w:noProof/>
                <w:webHidden/>
                <w:rtl/>
              </w:rPr>
              <w:t>11</w:t>
            </w:r>
            <w:r w:rsidR="001B1263">
              <w:rPr>
                <w:noProof/>
                <w:webHidden/>
              </w:rPr>
              <w:fldChar w:fldCharType="end"/>
            </w:r>
          </w:hyperlink>
        </w:p>
        <w:p w14:paraId="3E86FF12" w14:textId="2938FC10" w:rsidR="001B1263" w:rsidRDefault="00474C9B"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B1255D">
              <w:rPr>
                <w:noProof/>
                <w:webHidden/>
                <w:rtl/>
              </w:rPr>
              <w:t>13</w:t>
            </w:r>
            <w:r w:rsidR="001B1263">
              <w:rPr>
                <w:noProof/>
                <w:webHidden/>
              </w:rPr>
              <w:fldChar w:fldCharType="end"/>
            </w:r>
          </w:hyperlink>
        </w:p>
        <w:p w14:paraId="5BF41A06" w14:textId="238C3D1B" w:rsidR="001B1263" w:rsidRDefault="00474C9B"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B1255D">
              <w:rPr>
                <w:noProof/>
                <w:webHidden/>
                <w:rtl/>
              </w:rPr>
              <w:t>13</w:t>
            </w:r>
            <w:r w:rsidR="001B1263">
              <w:rPr>
                <w:noProof/>
                <w:webHidden/>
              </w:rPr>
              <w:fldChar w:fldCharType="end"/>
            </w:r>
          </w:hyperlink>
        </w:p>
        <w:p w14:paraId="3E9732C5" w14:textId="63B732A7" w:rsidR="001B1263" w:rsidRDefault="00474C9B"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B1255D">
              <w:rPr>
                <w:noProof/>
                <w:webHidden/>
                <w:rtl/>
              </w:rPr>
              <w:t>15</w:t>
            </w:r>
            <w:r w:rsidR="001B1263">
              <w:rPr>
                <w:noProof/>
                <w:webHidden/>
              </w:rPr>
              <w:fldChar w:fldCharType="end"/>
            </w:r>
          </w:hyperlink>
        </w:p>
        <w:p w14:paraId="49837A32" w14:textId="7266D1ED" w:rsidR="001B1263" w:rsidRDefault="00474C9B"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B1255D">
              <w:rPr>
                <w:noProof/>
                <w:webHidden/>
                <w:rtl/>
              </w:rPr>
              <w:t>15</w:t>
            </w:r>
            <w:r w:rsidR="001B1263">
              <w:rPr>
                <w:noProof/>
                <w:webHidden/>
              </w:rPr>
              <w:fldChar w:fldCharType="end"/>
            </w:r>
          </w:hyperlink>
        </w:p>
        <w:p w14:paraId="53F3A6B5" w14:textId="58EA2DA2" w:rsidR="001B1263" w:rsidRDefault="00474C9B"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B1255D">
              <w:rPr>
                <w:noProof/>
                <w:webHidden/>
                <w:rtl/>
              </w:rPr>
              <w:t>17</w:t>
            </w:r>
            <w:r w:rsidR="001B1263">
              <w:rPr>
                <w:noProof/>
                <w:webHidden/>
              </w:rPr>
              <w:fldChar w:fldCharType="end"/>
            </w:r>
          </w:hyperlink>
        </w:p>
        <w:p w14:paraId="454F3FBA" w14:textId="41EFFC29" w:rsidR="001B1263" w:rsidRDefault="00474C9B"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B1255D">
              <w:rPr>
                <w:noProof/>
                <w:webHidden/>
                <w:rtl/>
              </w:rPr>
              <w:t>17</w:t>
            </w:r>
            <w:r w:rsidR="001B1263">
              <w:rPr>
                <w:noProof/>
                <w:webHidden/>
              </w:rPr>
              <w:fldChar w:fldCharType="end"/>
            </w:r>
          </w:hyperlink>
        </w:p>
        <w:p w14:paraId="0C4C9179" w14:textId="395E9E6B" w:rsidR="001B1263" w:rsidRDefault="00474C9B"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B1255D">
              <w:rPr>
                <w:noProof/>
                <w:webHidden/>
                <w:rtl/>
              </w:rPr>
              <w:t>18</w:t>
            </w:r>
            <w:r w:rsidR="001B1263">
              <w:rPr>
                <w:noProof/>
                <w:webHidden/>
              </w:rPr>
              <w:fldChar w:fldCharType="end"/>
            </w:r>
          </w:hyperlink>
        </w:p>
        <w:p w14:paraId="70758CB2" w14:textId="046793B6" w:rsidR="001B1263" w:rsidRDefault="00474C9B"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B1255D">
              <w:rPr>
                <w:noProof/>
                <w:webHidden/>
                <w:rtl/>
              </w:rPr>
              <w:t>18</w:t>
            </w:r>
            <w:r w:rsidR="001B1263">
              <w:rPr>
                <w:noProof/>
                <w:webHidden/>
              </w:rPr>
              <w:fldChar w:fldCharType="end"/>
            </w:r>
          </w:hyperlink>
        </w:p>
        <w:p w14:paraId="68A37C47" w14:textId="7EC697ED" w:rsidR="001B1263" w:rsidRDefault="00474C9B"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B1255D">
              <w:rPr>
                <w:noProof/>
                <w:webHidden/>
                <w:rtl/>
              </w:rPr>
              <w:t>19</w:t>
            </w:r>
            <w:r w:rsidR="001B1263">
              <w:rPr>
                <w:noProof/>
                <w:webHidden/>
              </w:rPr>
              <w:fldChar w:fldCharType="end"/>
            </w:r>
          </w:hyperlink>
        </w:p>
        <w:p w14:paraId="62E3941F" w14:textId="7E64ADFA" w:rsidR="001B1263" w:rsidRDefault="00474C9B"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B1255D">
              <w:rPr>
                <w:noProof/>
                <w:webHidden/>
                <w:rtl/>
              </w:rPr>
              <w:t>20</w:t>
            </w:r>
            <w:r w:rsidR="001B1263">
              <w:rPr>
                <w:noProof/>
                <w:webHidden/>
              </w:rPr>
              <w:fldChar w:fldCharType="end"/>
            </w:r>
          </w:hyperlink>
        </w:p>
        <w:p w14:paraId="4FB64B6B" w14:textId="1CEEB212" w:rsidR="001B1263" w:rsidRDefault="00474C9B"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B1255D">
              <w:rPr>
                <w:noProof/>
                <w:webHidden/>
                <w:rtl/>
              </w:rPr>
              <w:t>21</w:t>
            </w:r>
            <w:r w:rsidR="001B1263">
              <w:rPr>
                <w:noProof/>
                <w:webHidden/>
              </w:rPr>
              <w:fldChar w:fldCharType="end"/>
            </w:r>
          </w:hyperlink>
        </w:p>
        <w:p w14:paraId="1F781FC4" w14:textId="7A5A9B91" w:rsidR="001B1263" w:rsidRDefault="00474C9B"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B1255D">
              <w:rPr>
                <w:noProof/>
                <w:webHidden/>
                <w:rtl/>
              </w:rPr>
              <w:t>21</w:t>
            </w:r>
            <w:r w:rsidR="001B1263">
              <w:rPr>
                <w:noProof/>
                <w:webHidden/>
              </w:rPr>
              <w:fldChar w:fldCharType="end"/>
            </w:r>
          </w:hyperlink>
        </w:p>
        <w:p w14:paraId="5E675826" w14:textId="37B31D3B" w:rsidR="001B1263" w:rsidRDefault="00474C9B"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B1255D">
              <w:rPr>
                <w:noProof/>
                <w:webHidden/>
                <w:rtl/>
              </w:rPr>
              <w:t>23</w:t>
            </w:r>
            <w:r w:rsidR="001B1263">
              <w:rPr>
                <w:noProof/>
                <w:webHidden/>
              </w:rPr>
              <w:fldChar w:fldCharType="end"/>
            </w:r>
          </w:hyperlink>
        </w:p>
        <w:p w14:paraId="3DADA19E" w14:textId="41EDF33C" w:rsidR="001B1263" w:rsidRDefault="00474C9B"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B1255D">
              <w:rPr>
                <w:noProof/>
                <w:webHidden/>
                <w:rtl/>
              </w:rPr>
              <w:t>23</w:t>
            </w:r>
            <w:r w:rsidR="001B1263">
              <w:rPr>
                <w:noProof/>
                <w:webHidden/>
              </w:rPr>
              <w:fldChar w:fldCharType="end"/>
            </w:r>
          </w:hyperlink>
        </w:p>
        <w:p w14:paraId="491DEEE2" w14:textId="6CA3AB9C" w:rsidR="001B1263" w:rsidRDefault="00474C9B"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B1255D">
              <w:rPr>
                <w:noProof/>
                <w:webHidden/>
                <w:rtl/>
              </w:rPr>
              <w:t>25</w:t>
            </w:r>
            <w:r w:rsidR="001B1263">
              <w:rPr>
                <w:noProof/>
                <w:webHidden/>
              </w:rPr>
              <w:fldChar w:fldCharType="end"/>
            </w:r>
          </w:hyperlink>
        </w:p>
        <w:p w14:paraId="1C622EB1" w14:textId="11F2E251" w:rsidR="001B1263" w:rsidRDefault="00474C9B"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B1255D">
              <w:rPr>
                <w:noProof/>
                <w:webHidden/>
                <w:rtl/>
              </w:rPr>
              <w:t>26</w:t>
            </w:r>
            <w:r w:rsidR="001B1263">
              <w:rPr>
                <w:noProof/>
                <w:webHidden/>
              </w:rPr>
              <w:fldChar w:fldCharType="end"/>
            </w:r>
          </w:hyperlink>
        </w:p>
        <w:p w14:paraId="7DA606ED" w14:textId="2CE7D8AA" w:rsidR="001B1263" w:rsidRDefault="00474C9B"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B1255D">
              <w:rPr>
                <w:noProof/>
                <w:webHidden/>
                <w:rtl/>
              </w:rPr>
              <w:t>27</w:t>
            </w:r>
            <w:r w:rsidR="001B1263">
              <w:rPr>
                <w:noProof/>
                <w:webHidden/>
              </w:rPr>
              <w:fldChar w:fldCharType="end"/>
            </w:r>
          </w:hyperlink>
        </w:p>
        <w:p w14:paraId="6564AF00" w14:textId="3AE5B525" w:rsidR="001B1263" w:rsidRDefault="00474C9B"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B1255D">
              <w:rPr>
                <w:noProof/>
                <w:webHidden/>
                <w:rtl/>
              </w:rPr>
              <w:t>27</w:t>
            </w:r>
            <w:r w:rsidR="001B1263">
              <w:rPr>
                <w:noProof/>
                <w:webHidden/>
              </w:rPr>
              <w:fldChar w:fldCharType="end"/>
            </w:r>
          </w:hyperlink>
        </w:p>
        <w:p w14:paraId="629A8B68" w14:textId="0BC349B4" w:rsidR="001B1263" w:rsidRDefault="00474C9B"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B1255D">
              <w:rPr>
                <w:noProof/>
                <w:webHidden/>
                <w:rtl/>
              </w:rPr>
              <w:t>29</w:t>
            </w:r>
            <w:r w:rsidR="001B1263">
              <w:rPr>
                <w:noProof/>
                <w:webHidden/>
              </w:rPr>
              <w:fldChar w:fldCharType="end"/>
            </w:r>
          </w:hyperlink>
        </w:p>
        <w:p w14:paraId="5DE31103" w14:textId="3BA98B36" w:rsidR="001B1263" w:rsidRDefault="00474C9B"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B1255D">
              <w:rPr>
                <w:noProof/>
                <w:webHidden/>
                <w:rtl/>
              </w:rPr>
              <w:t>29</w:t>
            </w:r>
            <w:r w:rsidR="001B1263">
              <w:rPr>
                <w:noProof/>
                <w:webHidden/>
              </w:rPr>
              <w:fldChar w:fldCharType="end"/>
            </w:r>
          </w:hyperlink>
        </w:p>
        <w:p w14:paraId="6B108012" w14:textId="43998891" w:rsidR="001B1263" w:rsidRDefault="00474C9B"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B1255D">
              <w:rPr>
                <w:noProof/>
                <w:webHidden/>
                <w:rtl/>
              </w:rPr>
              <w:t>30</w:t>
            </w:r>
            <w:r w:rsidR="001B1263">
              <w:rPr>
                <w:noProof/>
                <w:webHidden/>
              </w:rPr>
              <w:fldChar w:fldCharType="end"/>
            </w:r>
          </w:hyperlink>
        </w:p>
        <w:p w14:paraId="730E2686" w14:textId="7EF5161A" w:rsidR="001B1263" w:rsidRDefault="00474C9B"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B1255D">
              <w:rPr>
                <w:noProof/>
                <w:webHidden/>
                <w:rtl/>
              </w:rPr>
              <w:t>30</w:t>
            </w:r>
            <w:r w:rsidR="001B1263">
              <w:rPr>
                <w:noProof/>
                <w:webHidden/>
              </w:rPr>
              <w:fldChar w:fldCharType="end"/>
            </w:r>
          </w:hyperlink>
        </w:p>
        <w:p w14:paraId="00E8E9C8" w14:textId="7C88A253" w:rsidR="001B1263" w:rsidRDefault="00474C9B"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B1255D">
              <w:rPr>
                <w:noProof/>
                <w:webHidden/>
                <w:rtl/>
              </w:rPr>
              <w:t>32</w:t>
            </w:r>
            <w:r w:rsidR="001B1263">
              <w:rPr>
                <w:noProof/>
                <w:webHidden/>
              </w:rPr>
              <w:fldChar w:fldCharType="end"/>
            </w:r>
          </w:hyperlink>
        </w:p>
        <w:p w14:paraId="025D3DF4" w14:textId="3C75126D" w:rsidR="001B1263" w:rsidRDefault="00474C9B"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B1255D">
              <w:rPr>
                <w:noProof/>
                <w:webHidden/>
                <w:rtl/>
              </w:rPr>
              <w:t>34</w:t>
            </w:r>
            <w:r w:rsidR="001B1263">
              <w:rPr>
                <w:noProof/>
                <w:webHidden/>
              </w:rPr>
              <w:fldChar w:fldCharType="end"/>
            </w:r>
          </w:hyperlink>
        </w:p>
        <w:p w14:paraId="4E1E7822" w14:textId="1F3CDFF9" w:rsidR="001B1263" w:rsidRDefault="00474C9B"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B1255D">
              <w:rPr>
                <w:noProof/>
                <w:webHidden/>
                <w:rtl/>
              </w:rPr>
              <w:t>34</w:t>
            </w:r>
            <w:r w:rsidR="001B1263">
              <w:rPr>
                <w:noProof/>
                <w:webHidden/>
              </w:rPr>
              <w:fldChar w:fldCharType="end"/>
            </w:r>
          </w:hyperlink>
        </w:p>
        <w:p w14:paraId="01F38210" w14:textId="426C82CA" w:rsidR="001B1263" w:rsidRDefault="00474C9B"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B1255D">
              <w:rPr>
                <w:noProof/>
                <w:webHidden/>
                <w:rtl/>
              </w:rPr>
              <w:t>34</w:t>
            </w:r>
            <w:r w:rsidR="001B1263">
              <w:rPr>
                <w:noProof/>
                <w:webHidden/>
              </w:rPr>
              <w:fldChar w:fldCharType="end"/>
            </w:r>
          </w:hyperlink>
        </w:p>
        <w:p w14:paraId="75D15289" w14:textId="1F3B4BC4" w:rsidR="001B1263" w:rsidRDefault="00474C9B"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B1255D">
              <w:rPr>
                <w:noProof/>
                <w:webHidden/>
                <w:rtl/>
              </w:rPr>
              <w:t>35</w:t>
            </w:r>
            <w:r w:rsidR="001B1263">
              <w:rPr>
                <w:noProof/>
                <w:webHidden/>
              </w:rPr>
              <w:fldChar w:fldCharType="end"/>
            </w:r>
          </w:hyperlink>
        </w:p>
        <w:p w14:paraId="7A5850D9" w14:textId="78789859" w:rsidR="001B1263" w:rsidRDefault="00474C9B"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B1255D">
              <w:rPr>
                <w:noProof/>
                <w:webHidden/>
                <w:rtl/>
              </w:rPr>
              <w:t>35</w:t>
            </w:r>
            <w:r w:rsidR="001B1263">
              <w:rPr>
                <w:noProof/>
                <w:webHidden/>
              </w:rPr>
              <w:fldChar w:fldCharType="end"/>
            </w:r>
          </w:hyperlink>
        </w:p>
        <w:p w14:paraId="29228826" w14:textId="5FAF19EF" w:rsidR="001B1263" w:rsidRDefault="00474C9B"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B1255D">
              <w:rPr>
                <w:noProof/>
                <w:webHidden/>
                <w:rtl/>
              </w:rPr>
              <w:t>36</w:t>
            </w:r>
            <w:r w:rsidR="001B1263">
              <w:rPr>
                <w:noProof/>
                <w:webHidden/>
              </w:rPr>
              <w:fldChar w:fldCharType="end"/>
            </w:r>
          </w:hyperlink>
        </w:p>
        <w:p w14:paraId="2CCDE243" w14:textId="4452B3A9" w:rsidR="001B1263" w:rsidRDefault="00474C9B"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B1255D">
              <w:rPr>
                <w:noProof/>
                <w:webHidden/>
                <w:rtl/>
              </w:rPr>
              <w:t>37</w:t>
            </w:r>
            <w:r w:rsidR="001B1263">
              <w:rPr>
                <w:noProof/>
                <w:webHidden/>
              </w:rPr>
              <w:fldChar w:fldCharType="end"/>
            </w:r>
          </w:hyperlink>
        </w:p>
        <w:p w14:paraId="716DF09D" w14:textId="614AA3E4" w:rsidR="001B1263" w:rsidRDefault="00474C9B"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B1255D">
              <w:rPr>
                <w:noProof/>
                <w:webHidden/>
                <w:rtl/>
              </w:rPr>
              <w:t>38</w:t>
            </w:r>
            <w:r w:rsidR="001B1263">
              <w:rPr>
                <w:noProof/>
                <w:webHidden/>
              </w:rPr>
              <w:fldChar w:fldCharType="end"/>
            </w:r>
          </w:hyperlink>
        </w:p>
        <w:p w14:paraId="21B4B3CB" w14:textId="14645706" w:rsidR="001B1263" w:rsidRDefault="00474C9B"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B1255D">
              <w:rPr>
                <w:noProof/>
                <w:webHidden/>
                <w:rtl/>
              </w:rPr>
              <w:t>38</w:t>
            </w:r>
            <w:r w:rsidR="001B1263">
              <w:rPr>
                <w:noProof/>
                <w:webHidden/>
              </w:rPr>
              <w:fldChar w:fldCharType="end"/>
            </w:r>
          </w:hyperlink>
        </w:p>
        <w:p w14:paraId="2C6236DC" w14:textId="757C2F6E" w:rsidR="001B1263" w:rsidRDefault="00474C9B"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B1255D">
              <w:rPr>
                <w:noProof/>
                <w:webHidden/>
                <w:rtl/>
              </w:rPr>
              <w:t>40</w:t>
            </w:r>
            <w:r w:rsidR="001B1263">
              <w:rPr>
                <w:noProof/>
                <w:webHidden/>
              </w:rPr>
              <w:fldChar w:fldCharType="end"/>
            </w:r>
          </w:hyperlink>
        </w:p>
        <w:p w14:paraId="4EDF4DAB" w14:textId="534B313E" w:rsidR="001B1263" w:rsidRDefault="00474C9B"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B1255D">
              <w:rPr>
                <w:noProof/>
                <w:webHidden/>
                <w:rtl/>
              </w:rPr>
              <w:t>40</w:t>
            </w:r>
            <w:r w:rsidR="001B1263">
              <w:rPr>
                <w:noProof/>
                <w:webHidden/>
              </w:rPr>
              <w:fldChar w:fldCharType="end"/>
            </w:r>
          </w:hyperlink>
        </w:p>
        <w:p w14:paraId="67B3785A" w14:textId="3588D961" w:rsidR="001B1263" w:rsidRDefault="00474C9B"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B1255D">
              <w:rPr>
                <w:noProof/>
                <w:webHidden/>
                <w:rtl/>
              </w:rPr>
              <w:t>44</w:t>
            </w:r>
            <w:r w:rsidR="001B1263">
              <w:rPr>
                <w:noProof/>
                <w:webHidden/>
              </w:rPr>
              <w:fldChar w:fldCharType="end"/>
            </w:r>
          </w:hyperlink>
        </w:p>
        <w:p w14:paraId="6B1D0FBA" w14:textId="795CAB77" w:rsidR="001B1263" w:rsidRDefault="00474C9B"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B1255D">
              <w:rPr>
                <w:noProof/>
                <w:webHidden/>
                <w:rtl/>
              </w:rPr>
              <w:t>44</w:t>
            </w:r>
            <w:r w:rsidR="001B1263">
              <w:rPr>
                <w:noProof/>
                <w:webHidden/>
              </w:rPr>
              <w:fldChar w:fldCharType="end"/>
            </w:r>
          </w:hyperlink>
        </w:p>
        <w:p w14:paraId="54F13626" w14:textId="500A4E00" w:rsidR="001B1263" w:rsidRDefault="00474C9B"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B1255D">
              <w:rPr>
                <w:noProof/>
                <w:webHidden/>
                <w:rtl/>
              </w:rPr>
              <w:t>47</w:t>
            </w:r>
            <w:r w:rsidR="001B1263">
              <w:rPr>
                <w:noProof/>
                <w:webHidden/>
              </w:rPr>
              <w:fldChar w:fldCharType="end"/>
            </w:r>
          </w:hyperlink>
        </w:p>
        <w:p w14:paraId="44B73914" w14:textId="7FA67B26" w:rsidR="001B1263" w:rsidRDefault="00474C9B"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B1255D">
              <w:rPr>
                <w:noProof/>
                <w:webHidden/>
                <w:rtl/>
              </w:rPr>
              <w:t>47</w:t>
            </w:r>
            <w:r w:rsidR="001B1263">
              <w:rPr>
                <w:noProof/>
                <w:webHidden/>
              </w:rPr>
              <w:fldChar w:fldCharType="end"/>
            </w:r>
          </w:hyperlink>
        </w:p>
        <w:p w14:paraId="441595F9" w14:textId="1F1F9799" w:rsidR="001B1263" w:rsidRDefault="00474C9B"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B1255D">
              <w:rPr>
                <w:noProof/>
                <w:webHidden/>
                <w:rtl/>
              </w:rPr>
              <w:t>48</w:t>
            </w:r>
            <w:r w:rsidR="001B1263">
              <w:rPr>
                <w:noProof/>
                <w:webHidden/>
              </w:rPr>
              <w:fldChar w:fldCharType="end"/>
            </w:r>
          </w:hyperlink>
        </w:p>
        <w:p w14:paraId="0B2745E8" w14:textId="2BE1809D" w:rsidR="001B1263" w:rsidRDefault="00474C9B"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B1255D">
              <w:rPr>
                <w:noProof/>
                <w:webHidden/>
                <w:rtl/>
              </w:rPr>
              <w:t>48</w:t>
            </w:r>
            <w:r w:rsidR="001B1263">
              <w:rPr>
                <w:noProof/>
                <w:webHidden/>
              </w:rPr>
              <w:fldChar w:fldCharType="end"/>
            </w:r>
          </w:hyperlink>
        </w:p>
        <w:p w14:paraId="7CB17D97" w14:textId="4C8EEA6B" w:rsidR="001B1263" w:rsidRDefault="00474C9B"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B1255D">
              <w:rPr>
                <w:noProof/>
                <w:webHidden/>
                <w:rtl/>
              </w:rPr>
              <w:t>49</w:t>
            </w:r>
            <w:r w:rsidR="001B1263">
              <w:rPr>
                <w:noProof/>
                <w:webHidden/>
              </w:rPr>
              <w:fldChar w:fldCharType="end"/>
            </w:r>
          </w:hyperlink>
        </w:p>
        <w:p w14:paraId="402BFF6B" w14:textId="73CDC46A" w:rsidR="001B1263" w:rsidRDefault="00474C9B"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B1255D">
              <w:rPr>
                <w:noProof/>
                <w:webHidden/>
                <w:rtl/>
              </w:rPr>
              <w:t>50</w:t>
            </w:r>
            <w:r w:rsidR="001B1263">
              <w:rPr>
                <w:noProof/>
                <w:webHidden/>
              </w:rPr>
              <w:fldChar w:fldCharType="end"/>
            </w:r>
          </w:hyperlink>
        </w:p>
        <w:p w14:paraId="72F2858F" w14:textId="4FAEBEDD" w:rsidR="001B1263" w:rsidRDefault="00474C9B"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B1255D">
              <w:rPr>
                <w:noProof/>
                <w:webHidden/>
                <w:rtl/>
              </w:rPr>
              <w:t>55</w:t>
            </w:r>
            <w:r w:rsidR="001B1263">
              <w:rPr>
                <w:noProof/>
                <w:webHidden/>
              </w:rPr>
              <w:fldChar w:fldCharType="end"/>
            </w:r>
          </w:hyperlink>
        </w:p>
        <w:p w14:paraId="5CFAA90C" w14:textId="20B212F3" w:rsidR="001B1263" w:rsidRDefault="00474C9B"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B1255D">
              <w:rPr>
                <w:noProof/>
                <w:webHidden/>
                <w:rtl/>
              </w:rPr>
              <w:t>55</w:t>
            </w:r>
            <w:r w:rsidR="001B1263">
              <w:rPr>
                <w:noProof/>
                <w:webHidden/>
              </w:rPr>
              <w:fldChar w:fldCharType="end"/>
            </w:r>
          </w:hyperlink>
        </w:p>
        <w:p w14:paraId="173412FE" w14:textId="5758298F" w:rsidR="001B1263" w:rsidRDefault="00474C9B"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B1255D">
              <w:rPr>
                <w:noProof/>
                <w:webHidden/>
                <w:rtl/>
              </w:rPr>
              <w:t>59</w:t>
            </w:r>
            <w:r w:rsidR="001B1263">
              <w:rPr>
                <w:noProof/>
                <w:webHidden/>
              </w:rPr>
              <w:fldChar w:fldCharType="end"/>
            </w:r>
          </w:hyperlink>
        </w:p>
        <w:p w14:paraId="43C967C0" w14:textId="52496927" w:rsidR="001B1263" w:rsidRDefault="00474C9B"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B1255D">
              <w:rPr>
                <w:noProof/>
                <w:webHidden/>
                <w:rtl/>
              </w:rPr>
              <w:t>60</w:t>
            </w:r>
            <w:r w:rsidR="001B1263">
              <w:rPr>
                <w:noProof/>
                <w:webHidden/>
              </w:rPr>
              <w:fldChar w:fldCharType="end"/>
            </w:r>
          </w:hyperlink>
        </w:p>
        <w:p w14:paraId="209E038C" w14:textId="5D802CFB" w:rsidR="001B1263" w:rsidRDefault="00474C9B"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B1255D">
              <w:rPr>
                <w:noProof/>
                <w:webHidden/>
                <w:rtl/>
              </w:rPr>
              <w:t>61</w:t>
            </w:r>
            <w:r w:rsidR="001B1263">
              <w:rPr>
                <w:noProof/>
                <w:webHidden/>
              </w:rPr>
              <w:fldChar w:fldCharType="end"/>
            </w:r>
          </w:hyperlink>
        </w:p>
        <w:p w14:paraId="68FAE0AF" w14:textId="5C0E121A" w:rsidR="001B1263" w:rsidRDefault="00474C9B"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B1255D">
              <w:rPr>
                <w:noProof/>
                <w:webHidden/>
                <w:rtl/>
              </w:rPr>
              <w:t>61</w:t>
            </w:r>
            <w:r w:rsidR="001B1263">
              <w:rPr>
                <w:noProof/>
                <w:webHidden/>
              </w:rPr>
              <w:fldChar w:fldCharType="end"/>
            </w:r>
          </w:hyperlink>
        </w:p>
        <w:p w14:paraId="7B8A76B5" w14:textId="099490E1" w:rsidR="001B1263" w:rsidRDefault="00474C9B"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B1255D">
              <w:rPr>
                <w:noProof/>
                <w:webHidden/>
                <w:rtl/>
              </w:rPr>
              <w:t>61</w:t>
            </w:r>
            <w:r w:rsidR="001B1263">
              <w:rPr>
                <w:noProof/>
                <w:webHidden/>
              </w:rPr>
              <w:fldChar w:fldCharType="end"/>
            </w:r>
          </w:hyperlink>
        </w:p>
        <w:p w14:paraId="09F8F57E" w14:textId="020B4731" w:rsidR="001B1263" w:rsidRDefault="00474C9B"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B1255D">
              <w:rPr>
                <w:noProof/>
                <w:webHidden/>
                <w:rtl/>
              </w:rPr>
              <w:t>61</w:t>
            </w:r>
            <w:r w:rsidR="001B1263">
              <w:rPr>
                <w:noProof/>
                <w:webHidden/>
              </w:rPr>
              <w:fldChar w:fldCharType="end"/>
            </w:r>
          </w:hyperlink>
        </w:p>
        <w:p w14:paraId="2EEEA071" w14:textId="52BA2E4B" w:rsidR="001B1263" w:rsidRDefault="00474C9B"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B1255D">
              <w:rPr>
                <w:noProof/>
                <w:webHidden/>
                <w:rtl/>
              </w:rPr>
              <w:t>63</w:t>
            </w:r>
            <w:r w:rsidR="001B1263">
              <w:rPr>
                <w:noProof/>
                <w:webHidden/>
              </w:rPr>
              <w:fldChar w:fldCharType="end"/>
            </w:r>
          </w:hyperlink>
        </w:p>
        <w:p w14:paraId="138DD556" w14:textId="420A8762" w:rsidR="001B1263" w:rsidRDefault="00474C9B"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B1255D">
              <w:rPr>
                <w:noProof/>
                <w:webHidden/>
                <w:rtl/>
              </w:rPr>
              <w:t>63</w:t>
            </w:r>
            <w:r w:rsidR="001B1263">
              <w:rPr>
                <w:noProof/>
                <w:webHidden/>
              </w:rPr>
              <w:fldChar w:fldCharType="end"/>
            </w:r>
          </w:hyperlink>
        </w:p>
        <w:p w14:paraId="433E0641" w14:textId="62F92982" w:rsidR="001B1263" w:rsidRDefault="00474C9B"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B1255D">
              <w:rPr>
                <w:noProof/>
                <w:webHidden/>
                <w:rtl/>
              </w:rPr>
              <w:t>64</w:t>
            </w:r>
            <w:r w:rsidR="001B1263">
              <w:rPr>
                <w:noProof/>
                <w:webHidden/>
              </w:rPr>
              <w:fldChar w:fldCharType="end"/>
            </w:r>
          </w:hyperlink>
        </w:p>
        <w:p w14:paraId="3D82C66D" w14:textId="021BD24F" w:rsidR="001B1263" w:rsidRDefault="00474C9B"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B1255D">
              <w:rPr>
                <w:noProof/>
                <w:webHidden/>
                <w:rtl/>
              </w:rPr>
              <w:t>64</w:t>
            </w:r>
            <w:r w:rsidR="001B1263">
              <w:rPr>
                <w:noProof/>
                <w:webHidden/>
              </w:rPr>
              <w:fldChar w:fldCharType="end"/>
            </w:r>
          </w:hyperlink>
        </w:p>
        <w:p w14:paraId="5D032321" w14:textId="7786B214" w:rsidR="001B1263" w:rsidRDefault="00474C9B"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B1255D">
              <w:rPr>
                <w:noProof/>
                <w:webHidden/>
                <w:rtl/>
              </w:rPr>
              <w:t>65</w:t>
            </w:r>
            <w:r w:rsidR="001B1263">
              <w:rPr>
                <w:noProof/>
                <w:webHidden/>
              </w:rPr>
              <w:fldChar w:fldCharType="end"/>
            </w:r>
          </w:hyperlink>
        </w:p>
        <w:p w14:paraId="5C679987" w14:textId="67D17D58" w:rsidR="001B1263" w:rsidRDefault="00474C9B"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B1255D">
              <w:rPr>
                <w:noProof/>
                <w:webHidden/>
                <w:rtl/>
              </w:rPr>
              <w:t>65</w:t>
            </w:r>
            <w:r w:rsidR="001B1263">
              <w:rPr>
                <w:noProof/>
                <w:webHidden/>
              </w:rPr>
              <w:fldChar w:fldCharType="end"/>
            </w:r>
          </w:hyperlink>
        </w:p>
        <w:p w14:paraId="0D79C981" w14:textId="4205D200" w:rsidR="001B1263" w:rsidRDefault="00474C9B"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B1255D">
              <w:rPr>
                <w:noProof/>
                <w:webHidden/>
                <w:rtl/>
              </w:rPr>
              <w:t>67</w:t>
            </w:r>
            <w:r w:rsidR="001B1263">
              <w:rPr>
                <w:noProof/>
                <w:webHidden/>
              </w:rPr>
              <w:fldChar w:fldCharType="end"/>
            </w:r>
          </w:hyperlink>
        </w:p>
        <w:p w14:paraId="14341E33" w14:textId="259038F7" w:rsidR="001B1263" w:rsidRDefault="00474C9B"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B1255D">
              <w:rPr>
                <w:noProof/>
                <w:webHidden/>
                <w:rtl/>
              </w:rPr>
              <w:t>68</w:t>
            </w:r>
            <w:r w:rsidR="001B1263">
              <w:rPr>
                <w:noProof/>
                <w:webHidden/>
              </w:rPr>
              <w:fldChar w:fldCharType="end"/>
            </w:r>
          </w:hyperlink>
        </w:p>
        <w:p w14:paraId="2E77572E" w14:textId="1D5530C1" w:rsidR="001B1263" w:rsidRDefault="00474C9B"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B1255D">
              <w:rPr>
                <w:noProof/>
                <w:webHidden/>
                <w:rtl/>
              </w:rPr>
              <w:t>68</w:t>
            </w:r>
            <w:r w:rsidR="001B1263">
              <w:rPr>
                <w:noProof/>
                <w:webHidden/>
              </w:rPr>
              <w:fldChar w:fldCharType="end"/>
            </w:r>
          </w:hyperlink>
        </w:p>
        <w:p w14:paraId="33585295" w14:textId="672877BE" w:rsidR="001B1263" w:rsidRDefault="00474C9B"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B1255D">
              <w:rPr>
                <w:noProof/>
                <w:webHidden/>
                <w:rtl/>
              </w:rPr>
              <w:t>69</w:t>
            </w:r>
            <w:r w:rsidR="001B1263">
              <w:rPr>
                <w:noProof/>
                <w:webHidden/>
              </w:rPr>
              <w:fldChar w:fldCharType="end"/>
            </w:r>
          </w:hyperlink>
        </w:p>
        <w:p w14:paraId="5E64F3EC" w14:textId="48836954" w:rsidR="001B1263" w:rsidRDefault="00474C9B"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B1255D">
              <w:rPr>
                <w:noProof/>
                <w:webHidden/>
                <w:rtl/>
              </w:rPr>
              <w:t>70</w:t>
            </w:r>
            <w:r w:rsidR="001B1263">
              <w:rPr>
                <w:noProof/>
                <w:webHidden/>
              </w:rPr>
              <w:fldChar w:fldCharType="end"/>
            </w:r>
          </w:hyperlink>
        </w:p>
        <w:p w14:paraId="61EE7DBF" w14:textId="0573CCAE" w:rsidR="001B1263" w:rsidRDefault="00474C9B"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B1255D">
              <w:rPr>
                <w:noProof/>
                <w:webHidden/>
                <w:rtl/>
              </w:rPr>
              <w:t>71</w:t>
            </w:r>
            <w:r w:rsidR="001B1263">
              <w:rPr>
                <w:noProof/>
                <w:webHidden/>
              </w:rPr>
              <w:fldChar w:fldCharType="end"/>
            </w:r>
          </w:hyperlink>
        </w:p>
        <w:p w14:paraId="155B0080" w14:textId="35DA2C92" w:rsidR="001B1263" w:rsidRDefault="00474C9B"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B1255D">
              <w:rPr>
                <w:noProof/>
                <w:webHidden/>
                <w:rtl/>
              </w:rPr>
              <w:t>72</w:t>
            </w:r>
            <w:r w:rsidR="001B1263">
              <w:rPr>
                <w:noProof/>
                <w:webHidden/>
              </w:rPr>
              <w:fldChar w:fldCharType="end"/>
            </w:r>
          </w:hyperlink>
        </w:p>
        <w:p w14:paraId="5F2EE87E" w14:textId="4E6159B3" w:rsidR="001B1263" w:rsidRDefault="00474C9B"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B1255D">
              <w:rPr>
                <w:noProof/>
                <w:webHidden/>
                <w:rtl/>
              </w:rPr>
              <w:t>75</w:t>
            </w:r>
            <w:r w:rsidR="001B1263">
              <w:rPr>
                <w:noProof/>
                <w:webHidden/>
              </w:rPr>
              <w:fldChar w:fldCharType="end"/>
            </w:r>
          </w:hyperlink>
        </w:p>
        <w:p w14:paraId="259A1A3E" w14:textId="2FB8CB7D" w:rsidR="001B1263" w:rsidRDefault="00474C9B"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B1255D">
              <w:rPr>
                <w:noProof/>
                <w:webHidden/>
                <w:rtl/>
              </w:rPr>
              <w:t>76</w:t>
            </w:r>
            <w:r w:rsidR="001B1263">
              <w:rPr>
                <w:noProof/>
                <w:webHidden/>
              </w:rPr>
              <w:fldChar w:fldCharType="end"/>
            </w:r>
          </w:hyperlink>
        </w:p>
        <w:p w14:paraId="23ED88A7" w14:textId="00143364" w:rsidR="001B1263" w:rsidRDefault="00474C9B"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B1255D">
              <w:rPr>
                <w:noProof/>
                <w:webHidden/>
                <w:rtl/>
              </w:rPr>
              <w:t>76</w:t>
            </w:r>
            <w:r w:rsidR="001B1263">
              <w:rPr>
                <w:noProof/>
                <w:webHidden/>
              </w:rPr>
              <w:fldChar w:fldCharType="end"/>
            </w:r>
          </w:hyperlink>
        </w:p>
        <w:p w14:paraId="6AA0371F" w14:textId="18C836B7" w:rsidR="001B1263" w:rsidRDefault="00474C9B"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B1255D">
              <w:rPr>
                <w:noProof/>
                <w:webHidden/>
                <w:rtl/>
              </w:rPr>
              <w:t>77</w:t>
            </w:r>
            <w:r w:rsidR="001B1263">
              <w:rPr>
                <w:noProof/>
                <w:webHidden/>
              </w:rPr>
              <w:fldChar w:fldCharType="end"/>
            </w:r>
          </w:hyperlink>
        </w:p>
        <w:p w14:paraId="1F6F92E8" w14:textId="7FC20B64" w:rsidR="001B1263" w:rsidRDefault="00474C9B"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B1255D">
              <w:rPr>
                <w:noProof/>
                <w:webHidden/>
                <w:rtl/>
              </w:rPr>
              <w:t>79</w:t>
            </w:r>
            <w:r w:rsidR="001B1263">
              <w:rPr>
                <w:noProof/>
                <w:webHidden/>
              </w:rPr>
              <w:fldChar w:fldCharType="end"/>
            </w:r>
          </w:hyperlink>
        </w:p>
        <w:p w14:paraId="16637E50" w14:textId="6347157A" w:rsidR="001B1263" w:rsidRDefault="00474C9B"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B1255D">
              <w:rPr>
                <w:noProof/>
                <w:webHidden/>
                <w:rtl/>
              </w:rPr>
              <w:t>79</w:t>
            </w:r>
            <w:r w:rsidR="001B1263">
              <w:rPr>
                <w:noProof/>
                <w:webHidden/>
              </w:rPr>
              <w:fldChar w:fldCharType="end"/>
            </w:r>
          </w:hyperlink>
        </w:p>
        <w:p w14:paraId="01F1871A" w14:textId="30708305" w:rsidR="001B1263" w:rsidRDefault="00474C9B"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B1255D">
              <w:rPr>
                <w:noProof/>
                <w:webHidden/>
                <w:rtl/>
              </w:rPr>
              <w:t>82</w:t>
            </w:r>
            <w:r w:rsidR="001B1263">
              <w:rPr>
                <w:noProof/>
                <w:webHidden/>
              </w:rPr>
              <w:fldChar w:fldCharType="end"/>
            </w:r>
          </w:hyperlink>
        </w:p>
        <w:p w14:paraId="29D8A13A" w14:textId="47D2261C" w:rsidR="001B1263" w:rsidRDefault="00474C9B"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B1255D">
              <w:rPr>
                <w:noProof/>
                <w:webHidden/>
                <w:rtl/>
              </w:rPr>
              <w:t>83</w:t>
            </w:r>
            <w:r w:rsidR="001B1263">
              <w:rPr>
                <w:noProof/>
                <w:webHidden/>
              </w:rPr>
              <w:fldChar w:fldCharType="end"/>
            </w:r>
          </w:hyperlink>
        </w:p>
        <w:p w14:paraId="76ADEB10" w14:textId="5E8FBA2E" w:rsidR="001B1263" w:rsidRDefault="00474C9B"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B1255D">
              <w:rPr>
                <w:noProof/>
                <w:webHidden/>
                <w:rtl/>
              </w:rPr>
              <w:t>84</w:t>
            </w:r>
            <w:r w:rsidR="001B1263">
              <w:rPr>
                <w:noProof/>
                <w:webHidden/>
              </w:rPr>
              <w:fldChar w:fldCharType="end"/>
            </w:r>
          </w:hyperlink>
        </w:p>
        <w:p w14:paraId="091FB01D" w14:textId="021A1279" w:rsidR="001B1263" w:rsidRDefault="00474C9B"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B1255D">
              <w:rPr>
                <w:noProof/>
                <w:webHidden/>
                <w:rtl/>
              </w:rPr>
              <w:t>85</w:t>
            </w:r>
            <w:r w:rsidR="001B1263">
              <w:rPr>
                <w:noProof/>
                <w:webHidden/>
              </w:rPr>
              <w:fldChar w:fldCharType="end"/>
            </w:r>
          </w:hyperlink>
        </w:p>
        <w:p w14:paraId="1FB40036" w14:textId="5EADC01B" w:rsidR="001B1263" w:rsidRDefault="00474C9B"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B1255D">
              <w:rPr>
                <w:noProof/>
                <w:webHidden/>
                <w:rtl/>
              </w:rPr>
              <w:t>88</w:t>
            </w:r>
            <w:r w:rsidR="001B1263">
              <w:rPr>
                <w:noProof/>
                <w:webHidden/>
              </w:rPr>
              <w:fldChar w:fldCharType="end"/>
            </w:r>
          </w:hyperlink>
        </w:p>
        <w:p w14:paraId="5778C985" w14:textId="52BFBCF4" w:rsidR="001B1263" w:rsidRDefault="00474C9B"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B1255D">
              <w:rPr>
                <w:noProof/>
                <w:webHidden/>
                <w:rtl/>
              </w:rPr>
              <w:t>89</w:t>
            </w:r>
            <w:r w:rsidR="001B1263">
              <w:rPr>
                <w:noProof/>
                <w:webHidden/>
              </w:rPr>
              <w:fldChar w:fldCharType="end"/>
            </w:r>
          </w:hyperlink>
        </w:p>
        <w:p w14:paraId="4FD7CC1B" w14:textId="1E7B4375" w:rsidR="001B1263" w:rsidRDefault="00474C9B"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B1255D">
              <w:rPr>
                <w:noProof/>
                <w:webHidden/>
                <w:rtl/>
              </w:rPr>
              <w:t>92</w:t>
            </w:r>
            <w:r w:rsidR="001B1263">
              <w:rPr>
                <w:noProof/>
                <w:webHidden/>
              </w:rPr>
              <w:fldChar w:fldCharType="end"/>
            </w:r>
          </w:hyperlink>
        </w:p>
        <w:p w14:paraId="24BE0B04" w14:textId="61E30E2D" w:rsidR="001B1263" w:rsidRDefault="00474C9B"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B1255D">
              <w:rPr>
                <w:noProof/>
                <w:webHidden/>
                <w:rtl/>
              </w:rPr>
              <w:t>93</w:t>
            </w:r>
            <w:r w:rsidR="001B1263">
              <w:rPr>
                <w:noProof/>
                <w:webHidden/>
              </w:rPr>
              <w:fldChar w:fldCharType="end"/>
            </w:r>
          </w:hyperlink>
        </w:p>
        <w:p w14:paraId="29B95ED0" w14:textId="4B77956A" w:rsidR="001B1263" w:rsidRDefault="00474C9B"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B1255D">
              <w:rPr>
                <w:noProof/>
                <w:webHidden/>
                <w:rtl/>
              </w:rPr>
              <w:t>93</w:t>
            </w:r>
            <w:r w:rsidR="001B1263">
              <w:rPr>
                <w:noProof/>
                <w:webHidden/>
              </w:rPr>
              <w:fldChar w:fldCharType="end"/>
            </w:r>
          </w:hyperlink>
        </w:p>
        <w:p w14:paraId="47771A8B" w14:textId="6F4B9A80" w:rsidR="001B1263" w:rsidRDefault="00474C9B"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B1255D">
              <w:rPr>
                <w:noProof/>
                <w:webHidden/>
                <w:rtl/>
              </w:rPr>
              <w:t>98</w:t>
            </w:r>
            <w:r w:rsidR="001B1263">
              <w:rPr>
                <w:noProof/>
                <w:webHidden/>
              </w:rPr>
              <w:fldChar w:fldCharType="end"/>
            </w:r>
          </w:hyperlink>
        </w:p>
        <w:p w14:paraId="3F421D30" w14:textId="51AF99B2" w:rsidR="001B1263" w:rsidRDefault="00474C9B"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B1255D">
              <w:rPr>
                <w:noProof/>
                <w:webHidden/>
                <w:rtl/>
              </w:rPr>
              <w:t>99</w:t>
            </w:r>
            <w:r w:rsidR="001B1263">
              <w:rPr>
                <w:noProof/>
                <w:webHidden/>
              </w:rPr>
              <w:fldChar w:fldCharType="end"/>
            </w:r>
          </w:hyperlink>
        </w:p>
        <w:p w14:paraId="66669A58" w14:textId="434B2003" w:rsidR="001B1263" w:rsidRDefault="00474C9B"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B1255D">
              <w:rPr>
                <w:noProof/>
                <w:webHidden/>
                <w:rtl/>
              </w:rPr>
              <w:t>101</w:t>
            </w:r>
            <w:r w:rsidR="001B1263">
              <w:rPr>
                <w:noProof/>
                <w:webHidden/>
              </w:rPr>
              <w:fldChar w:fldCharType="end"/>
            </w:r>
          </w:hyperlink>
        </w:p>
        <w:p w14:paraId="093C0EFE" w14:textId="13202CB3" w:rsidR="001B1263" w:rsidRDefault="00474C9B"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B1255D">
              <w:rPr>
                <w:noProof/>
                <w:webHidden/>
                <w:rtl/>
              </w:rPr>
              <w:t>101</w:t>
            </w:r>
            <w:r w:rsidR="001B1263">
              <w:rPr>
                <w:noProof/>
                <w:webHidden/>
              </w:rPr>
              <w:fldChar w:fldCharType="end"/>
            </w:r>
          </w:hyperlink>
        </w:p>
        <w:p w14:paraId="6017E4C3" w14:textId="6F82FC02" w:rsidR="001B1263" w:rsidRDefault="00474C9B"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B1255D">
              <w:rPr>
                <w:noProof/>
                <w:webHidden/>
                <w:rtl/>
              </w:rPr>
              <w:t>103</w:t>
            </w:r>
            <w:r w:rsidR="001B1263">
              <w:rPr>
                <w:noProof/>
                <w:webHidden/>
              </w:rPr>
              <w:fldChar w:fldCharType="end"/>
            </w:r>
          </w:hyperlink>
        </w:p>
        <w:p w14:paraId="0FAFF96A" w14:textId="29C18738" w:rsidR="001B1263" w:rsidRDefault="00474C9B"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B1255D">
              <w:rPr>
                <w:noProof/>
                <w:webHidden/>
                <w:rtl/>
              </w:rPr>
              <w:t>103</w:t>
            </w:r>
            <w:r w:rsidR="001B1263">
              <w:rPr>
                <w:noProof/>
                <w:webHidden/>
              </w:rPr>
              <w:fldChar w:fldCharType="end"/>
            </w:r>
          </w:hyperlink>
        </w:p>
        <w:p w14:paraId="6D00128D" w14:textId="7847A827" w:rsidR="001B1263" w:rsidRDefault="00474C9B"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B1255D">
              <w:rPr>
                <w:noProof/>
                <w:webHidden/>
                <w:rtl/>
              </w:rPr>
              <w:t>105</w:t>
            </w:r>
            <w:r w:rsidR="001B1263">
              <w:rPr>
                <w:noProof/>
                <w:webHidden/>
              </w:rPr>
              <w:fldChar w:fldCharType="end"/>
            </w:r>
          </w:hyperlink>
        </w:p>
        <w:p w14:paraId="36D48A28" w14:textId="6BB060D5" w:rsidR="001B1263" w:rsidRDefault="00474C9B"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B1255D">
              <w:rPr>
                <w:noProof/>
                <w:webHidden/>
                <w:rtl/>
              </w:rPr>
              <w:t>105</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w:t>
      </w:r>
      <w:proofErr w:type="spellStart"/>
      <w:r w:rsidRPr="00EF47D7">
        <w:rPr>
          <w:rFonts w:ascii="Calibri" w:eastAsia="Calibri" w:hAnsi="Calibri" w:cs="B Nazanin"/>
          <w:sz w:val="32"/>
          <w:szCs w:val="32"/>
          <w:lang w:bidi="fa-IR"/>
        </w:rPr>
        <w:t>Ea</w:t>
      </w:r>
      <w:proofErr w:type="spellEnd"/>
      <w:r w:rsidRPr="00EF47D7">
        <w:rPr>
          <w:rFonts w:ascii="Calibri" w:eastAsia="Calibri" w:hAnsi="Calibri" w:cs="B Nazanin"/>
          <w:sz w:val="32"/>
          <w:szCs w:val="32"/>
          <w:lang w:bidi="fa-IR"/>
        </w:rPr>
        <w:t>/(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474C9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474C9B"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474C9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proofErr w:type="spellStart"/>
      <w:r w:rsidRPr="00EF47D7">
        <w:rPr>
          <w:rFonts w:ascii="Calibri" w:eastAsia="Calibri" w:hAnsi="Calibri" w:cs="B Nazanin"/>
          <w:sz w:val="32"/>
          <w:szCs w:val="32"/>
          <w:lang w:bidi="fa-IR"/>
        </w:rPr>
        <w:t>qr</w:t>
      </w:r>
      <w:proofErr w:type="spellEnd"/>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474C9B"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proofErr w:type="spellEnd"/>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474C9B"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proofErr w:type="spellStart"/>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proofErr w:type="spellEnd"/>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474C9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474C9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w:t>
      </w:r>
      <w:proofErr w:type="spellStart"/>
      <w:r w:rsidRPr="00EF47D7">
        <w:rPr>
          <w:rFonts w:ascii="Calibri" w:eastAsia="Times New Roman" w:hAnsi="Calibri" w:cs="B Nazanin"/>
          <w:sz w:val="32"/>
          <w:szCs w:val="32"/>
          <w:lang w:bidi="fa-IR"/>
        </w:rPr>
        <w:t>vz</w:t>
      </w:r>
      <w:proofErr w:type="spellEnd"/>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474C9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proofErr w:type="spellEnd"/>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474C9B"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proofErr w:type="spellEnd"/>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474C9B"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proofErr w:type="spellStart"/>
      <w:r w:rsidR="00826937">
        <w:rPr>
          <w:rFonts w:eastAsiaTheme="minorEastAsia" w:cs="B Nazanin"/>
          <w:sz w:val="28"/>
          <w:szCs w:val="28"/>
          <w:lang w:bidi="fa-IR"/>
        </w:rPr>
        <w:t>dz</w:t>
      </w:r>
      <w:proofErr w:type="spellEnd"/>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proofErr w:type="spellStart"/>
      <w:r w:rsidRPr="002504C9">
        <w:rPr>
          <w:rFonts w:asciiTheme="majorBidi" w:hAnsiTheme="majorBidi" w:cs="B Nazanin"/>
          <w:sz w:val="28"/>
          <w:szCs w:val="28"/>
          <w:lang w:bidi="fa-IR"/>
        </w:rPr>
        <w:t>dr</w:t>
      </w:r>
      <w:proofErr w:type="spellEnd"/>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474C9B"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474C9B"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474C9B"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474C9B"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w:t>
      </w:r>
      <w:proofErr w:type="spellStart"/>
      <w:r>
        <w:rPr>
          <w:rFonts w:cs="B Nazanin"/>
          <w:sz w:val="28"/>
          <w:szCs w:val="28"/>
          <w:lang w:bidi="fa-IR"/>
        </w:rPr>
        <w:t>dy</w:t>
      </w:r>
      <w:proofErr w:type="spellEnd"/>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474C9B"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474C9B"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474C9B"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proofErr w:type="spellStart"/>
      <w:r w:rsidRPr="00B0279F">
        <w:rPr>
          <w:rFonts w:eastAsiaTheme="minorEastAsia" w:cs="B Nazanin"/>
          <w:sz w:val="28"/>
          <w:szCs w:val="28"/>
          <w:lang w:bidi="fa-IR"/>
        </w:rPr>
        <w:t>x,r</w:t>
      </w:r>
      <w:proofErr w:type="spellEnd"/>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474C9B"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474C9B"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proofErr w:type="spellStart"/>
      <w:r w:rsidR="002B51C8">
        <w:rPr>
          <w:rFonts w:ascii="Times New Roman" w:eastAsia="Calibri" w:hAnsi="Times New Roman" w:cs="B Nazanin"/>
          <w:sz w:val="32"/>
          <w:szCs w:val="32"/>
          <w:lang w:bidi="fa-IR"/>
        </w:rPr>
        <w:t>dr</w:t>
      </w:r>
      <w:proofErr w:type="spellEnd"/>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474C9B"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474C9B"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474C9B"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474C9B"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474C9B"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474C9B"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474C9B"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474C9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474C9B"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474C9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474C9B"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474C9B"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474C9B"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w:t>
      </w:r>
      <w:proofErr w:type="spellStart"/>
      <w:r w:rsidR="00A16B1D" w:rsidRPr="00A16B1D">
        <w:rPr>
          <w:rFonts w:ascii="Calibri" w:eastAsia="Times New Roman" w:hAnsi="Calibri" w:cs="B Nazanin"/>
          <w:sz w:val="32"/>
          <w:szCs w:val="32"/>
          <w:lang w:bidi="fa-IR"/>
        </w:rPr>
        <w:t>dCA</w:t>
      </w:r>
      <w:proofErr w:type="spellEnd"/>
      <w:r w:rsidR="00A16B1D" w:rsidRPr="00A16B1D">
        <w:rPr>
          <w:rFonts w:ascii="Calibri" w:eastAsia="Times New Roman" w:hAnsi="Calibri" w:cs="B Nazanin"/>
          <w:sz w:val="32"/>
          <w:szCs w:val="32"/>
          <w:lang w:bidi="fa-IR"/>
        </w:rPr>
        <w:t xml:space="preserve"> = du</w:t>
      </w:r>
    </w:p>
    <w:p w14:paraId="1A458D8F"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474C9B"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474C9B"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474C9B"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474C9B"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474C9B"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474C9B"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474C9B"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474C9B"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474C9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474C9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474C9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474C9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474C9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474C9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474C9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474C9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474C9B"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474C9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474C9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474C9B"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474C9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474C9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474C9B"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474C9B"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474C9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474C9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474C9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474C9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474C9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474C9B"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474C9B"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474C9B"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474C9B"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474C9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474C9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474C9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474C9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474C9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474C9B"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474C9B"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474C9B"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474C9B"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474C9B"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474C9B"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474C9B"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474C9B"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474C9B"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474C9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474C9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474C9B"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474C9B"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474C9B"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474C9B"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roofErr w:type="spellEnd"/>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roofErr w:type="spellEnd"/>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roofErr w:type="spellEnd"/>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474C9B"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proofErr w:type="spellStart"/>
      <w:r w:rsidRPr="00A16B1D">
        <w:rPr>
          <w:rFonts w:ascii="Calibri" w:eastAsia="Calibri" w:hAnsi="Calibri" w:cs="B Nazanin"/>
          <w:sz w:val="28"/>
          <w:szCs w:val="28"/>
          <w:lang w:bidi="fa-IR"/>
        </w:rPr>
        <w:t>tamrin</w:t>
      </w:r>
      <w:proofErr w:type="spellEnd"/>
      <w:r w:rsidRPr="00A16B1D">
        <w:rPr>
          <w:rFonts w:ascii="Calibri" w:eastAsia="Calibri" w:hAnsi="Calibri" w:cs="B Nazanin"/>
          <w:sz w:val="28"/>
          <w:szCs w:val="28"/>
          <w:lang w:bidi="fa-IR"/>
        </w:rPr>
        <w:t xml:space="preserve"> 6_1</w:t>
      </w:r>
      <w:r w:rsidRPr="00A16B1D">
        <w:rPr>
          <w:rFonts w:ascii="Calibri" w:eastAsia="Calibri" w:hAnsi="Calibri" w:cs="B Nazanin" w:hint="cs"/>
          <w:sz w:val="28"/>
          <w:szCs w:val="28"/>
          <w:rtl/>
          <w:lang w:bidi="fa-IR"/>
        </w:rPr>
        <w:t>)</w:t>
      </w:r>
    </w:p>
    <w:p w14:paraId="03078777" w14:textId="54ECA0BB" w:rsidR="000D5F48" w:rsidRPr="00A16B1D" w:rsidRDefault="00474C9B"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474C9B"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474C9B"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474C9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474C9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474C9B"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474C9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474C9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474C9B"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474C9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474C9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474C9B"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474C9B"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474C9B"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474C9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474C9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474C9B"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474C9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474C9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474C9B"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474C9B"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474C9B"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474C9B"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proofErr w:type="spellStart"/>
      <w:r w:rsidRPr="00A16B1D">
        <w:rPr>
          <w:rFonts w:ascii="Calibri" w:eastAsia="Calibri" w:hAnsi="Calibri" w:cs="B Nazanin"/>
          <w:sz w:val="28"/>
          <w:szCs w:val="28"/>
          <w:lang w:bidi="fa-IR"/>
        </w:rPr>
        <w:t>Ti</w:t>
      </w:r>
      <w:proofErr w:type="spellEnd"/>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w:t>
      </w:r>
      <w:proofErr w:type="spellStart"/>
      <w:r w:rsidRPr="00A16B1D">
        <w:rPr>
          <w:rFonts w:ascii="Times New Roman" w:eastAsia="Calibri" w:hAnsi="Times New Roman" w:cs="Times New Roman"/>
          <w:color w:val="000000"/>
          <w:sz w:val="36"/>
          <w:szCs w:val="36"/>
        </w:rPr>
        <w:t>Ti</w:t>
      </w:r>
      <w:proofErr w:type="spellEnd"/>
      <w:r w:rsidRPr="00A16B1D">
        <w:rPr>
          <w:rFonts w:ascii="Times New Roman" w:eastAsia="Calibri" w:hAnsi="Times New Roman" w:cs="Times New Roman"/>
          <w:color w:val="000000"/>
          <w:sz w:val="36"/>
          <w:szCs w:val="36"/>
        </w:rPr>
        <w:t xml:space="preserve">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w:t>
      </w:r>
      <w:proofErr w:type="spellStart"/>
      <w:r w:rsidRPr="00A16B1D">
        <w:rPr>
          <w:rFonts w:ascii="Times New Roman" w:eastAsia="Calibri" w:hAnsi="Times New Roman" w:cs="Times New Roman"/>
          <w:color w:val="000000"/>
          <w:sz w:val="36"/>
          <w:szCs w:val="36"/>
        </w:rPr>
        <w:t>Ea</w:t>
      </w:r>
      <w:proofErr w:type="spellEnd"/>
      <w:r w:rsidRPr="00A16B1D">
        <w:rPr>
          <w:rFonts w:ascii="Times New Roman" w:eastAsia="Calibri" w:hAnsi="Times New Roman" w:cs="Times New Roman"/>
          <w:color w:val="000000"/>
          <w:sz w:val="36"/>
          <w:szCs w:val="36"/>
        </w:rPr>
        <w:t xml:space="preserve">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xml:space="preserve">; </w:t>
      </w:r>
      <w:proofErr w:type="spellStart"/>
      <w:r w:rsidRPr="00A16B1D">
        <w:rPr>
          <w:rFonts w:ascii="Times New Roman" w:eastAsia="Calibri" w:hAnsi="Times New Roman" w:cs="Times New Roman"/>
          <w:color w:val="000000"/>
          <w:sz w:val="36"/>
          <w:szCs w:val="36"/>
        </w:rPr>
        <w:t>R_gas</w:t>
      </w:r>
      <w:proofErr w:type="spellEnd"/>
      <w:r w:rsidRPr="00A16B1D">
        <w:rPr>
          <w:rFonts w:ascii="Times New Roman" w:eastAsia="Calibri" w:hAnsi="Times New Roman" w:cs="Times New Roman"/>
          <w:color w:val="000000"/>
          <w:sz w:val="36"/>
          <w:szCs w:val="36"/>
        </w:rPr>
        <w:t xml:space="preserve">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474C9B"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474C9B"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474C9B"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02pt" o:ole="">
            <v:imagedata r:id="rId39" o:title=""/>
          </v:shape>
          <o:OLEObject Type="Embed" ProgID="ChemDraw_x64.Document.6.0" ShapeID="_x0000_i1025" DrawAspect="Content" ObjectID="_1828976065"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8976066"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8976067"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474C9B"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474C9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474C9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474C9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C = D = P * A0</w:t>
      </w:r>
      <w:proofErr w:type="gramStart"/>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w:t>
      </w:r>
      <w:proofErr w:type="gramEnd"/>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474C9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 xml:space="preserve">k1 = f(t(m),y(m)),  k2 = f(t(m) + </w:t>
      </w:r>
      <w:proofErr w:type="spellStart"/>
      <w:r w:rsidRPr="00AF48A3">
        <w:rPr>
          <w:rFonts w:ascii="Calibri" w:eastAsia="Times New Roman" w:hAnsi="Calibri" w:cs="B Nazanin"/>
          <w:sz w:val="28"/>
          <w:szCs w:val="28"/>
          <w:lang w:bidi="fa-IR"/>
        </w:rPr>
        <w:t>Δt</w:t>
      </w:r>
      <w:proofErr w:type="spellEnd"/>
      <w:r w:rsidRPr="00AF48A3">
        <w:rPr>
          <w:rFonts w:ascii="Calibri" w:eastAsia="Times New Roman" w:hAnsi="Calibri" w:cs="B Nazanin"/>
          <w:sz w:val="28"/>
          <w:szCs w:val="28"/>
          <w:lang w:bidi="fa-IR"/>
        </w:rPr>
        <w:t xml:space="preserve"> +,y(m)+k1*</w:t>
      </w:r>
      <w:proofErr w:type="spellStart"/>
      <w:r w:rsidRPr="00AF48A3">
        <w:rPr>
          <w:rFonts w:ascii="Calibri" w:eastAsia="Times New Roman" w:hAnsi="Calibri" w:cs="B Nazanin"/>
          <w:sz w:val="28"/>
          <w:szCs w:val="28"/>
          <w:lang w:bidi="fa-IR"/>
        </w:rPr>
        <w:t>Δt</w:t>
      </w:r>
      <w:proofErr w:type="spellEnd"/>
      <w:r w:rsidRPr="00AF48A3">
        <w:rPr>
          <w:rFonts w:ascii="Calibri" w:eastAsia="Times New Roman" w:hAnsi="Calibri" w:cs="B Nazanin"/>
          <w:sz w:val="28"/>
          <w:szCs w:val="28"/>
          <w:lang w:bidi="fa-IR"/>
        </w:rPr>
        <w: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A(</w:t>
      </w:r>
      <w:proofErr w:type="gramEnd"/>
      <w:r w:rsidRPr="00AF48A3">
        <w:rPr>
          <w:rFonts w:ascii="Calibri" w:eastAsia="Times New Roman" w:hAnsi="Calibri" w:cs="B Nazanin"/>
          <w:sz w:val="28"/>
          <w:szCs w:val="28"/>
          <w:lang w:bidi="fa-IR"/>
        </w:rPr>
        <w:t>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proofErr w:type="spellStart"/>
      <w:r w:rsidRPr="00AF48A3">
        <w:rPr>
          <w:rFonts w:ascii="Calibri" w:eastAsia="Times New Roman" w:hAnsi="Calibri" w:cs="B Nazanin"/>
          <w:sz w:val="28"/>
          <w:szCs w:val="28"/>
          <w:lang w:bidi="fa-IR"/>
        </w:rPr>
        <w:t>fsolve</w:t>
      </w:r>
      <w:proofErr w:type="spellEnd"/>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رف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برگش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474C9B"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proofErr w:type="spellStart"/>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proofErr w:type="spellEnd"/>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proofErr w:type="spellStart"/>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proofErr w:type="spellEnd"/>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474C9B"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474C9B"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474C9B"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474C9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474C9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474C9B"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474C9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474C9B"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474C9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474C9B"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proofErr w:type="spellStart"/>
      <w:r w:rsidRPr="00A16B1D">
        <w:rPr>
          <w:rFonts w:ascii="Calibri" w:eastAsia="Calibri" w:hAnsi="Calibri" w:cs="B Nazanin"/>
          <w:iCs/>
          <w:sz w:val="28"/>
          <w:szCs w:val="28"/>
          <w:lang w:bidi="fa-IR"/>
        </w:rPr>
        <w:t>i</w:t>
      </w:r>
      <w:proofErr w:type="spellEnd"/>
      <w:r w:rsidRPr="00A16B1D">
        <w:rPr>
          <w:rFonts w:ascii="Calibri" w:eastAsia="Calibri" w:hAnsi="Calibri" w:cs="B Nazanin"/>
          <w:iCs/>
          <w:sz w:val="28"/>
          <w:szCs w:val="28"/>
          <w:lang w:bidi="fa-IR"/>
        </w:rPr>
        <w:t xml:space="preserve">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474C9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474C9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474C9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474C9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474C9B"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474C9B"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474C9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474C9B"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474C9B"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474C9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474C9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474C9B"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474C9B"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proofErr w:type="spellStart"/>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proofErr w:type="spellEnd"/>
      <w:r w:rsidRPr="00A16B1D">
        <w:rPr>
          <w:rFonts w:ascii="Calibri" w:eastAsia="Calibri" w:hAnsi="Calibri" w:cs="B Nazanin"/>
          <w:sz w:val="28"/>
          <w:szCs w:val="28"/>
          <w:lang w:bidi="fa-IR"/>
        </w:rPr>
        <w:t>,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474C9B"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474C9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474C9B"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474C9B"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474C9B"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474C9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474C9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474C9B"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474C9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474C9B"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474C9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474C9B"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474C9B"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474C9B"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474C9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474C9B"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474C9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474C9B"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474C9B"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474C9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474C9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474C9B"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474C9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474C9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474C9B"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474C9B"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474C9B"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474C9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474C9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proofErr w:type="spellStart"/>
      <w:r w:rsidRPr="00A16B1D">
        <w:rPr>
          <w:rFonts w:ascii="Calibri" w:eastAsia="Times New Roman" w:hAnsi="Calibri" w:cs="B Nazanin"/>
          <w:sz w:val="28"/>
          <w:szCs w:val="28"/>
          <w:lang w:bidi="fa-IR"/>
        </w:rPr>
        <w:t>Danckwert</w:t>
      </w:r>
      <w:proofErr w:type="spellEnd"/>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proofErr w:type="spellStart"/>
      <w:r w:rsidRPr="00A16B1D">
        <w:rPr>
          <w:rFonts w:ascii="Calibri" w:eastAsia="Calibri" w:hAnsi="Calibri" w:cs="B Nazanin"/>
          <w:sz w:val="28"/>
          <w:szCs w:val="28"/>
          <w:lang w:bidi="fa-IR"/>
        </w:rPr>
        <w:t>dz</w:t>
      </w:r>
      <w:proofErr w:type="spellEnd"/>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474C9B"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proofErr w:type="spellStart"/>
      <w:r w:rsidRPr="00A16B1D">
        <w:rPr>
          <w:rFonts w:ascii="Calibri" w:eastAsia="Calibri" w:hAnsi="Calibri" w:cs="B Nazanin"/>
          <w:sz w:val="28"/>
          <w:szCs w:val="28"/>
          <w:lang w:bidi="fa-IR"/>
        </w:rPr>
        <w:t>i</w:t>
      </w:r>
      <w:proofErr w:type="spellEnd"/>
      <w:r w:rsidRPr="00A16B1D">
        <w:rPr>
          <w:rFonts w:ascii="Calibri" w:eastAsia="Calibri" w:hAnsi="Calibri" w:cs="B Nazanin"/>
          <w:sz w:val="28"/>
          <w:szCs w:val="28"/>
          <w:lang w:bidi="fa-IR"/>
        </w:rPr>
        <w:t xml:space="preserve">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474C9B"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474C9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474C9B"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474C9B"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w:t>
      </w:r>
      <w:proofErr w:type="spellStart"/>
      <w:r w:rsidRPr="00E95613">
        <w:rPr>
          <w:rFonts w:ascii="Calibri" w:eastAsia="Calibri" w:hAnsi="Calibri" w:cs="B Nazanin"/>
          <w:sz w:val="28"/>
          <w:szCs w:val="28"/>
          <w:lang w:bidi="fa-IR"/>
        </w:rPr>
        <w:t>q</w:t>
      </w:r>
      <w:r w:rsidRPr="00E95613">
        <w:rPr>
          <w:rFonts w:ascii="Calibri" w:eastAsia="Calibri" w:hAnsi="Calibri" w:cs="B Nazanin"/>
          <w:sz w:val="28"/>
          <w:szCs w:val="28"/>
          <w:vertAlign w:val="superscript"/>
          <w:lang w:bidi="fa-IR"/>
        </w:rPr>
        <w:t>o</w:t>
      </w:r>
      <w:proofErr w:type="spellEnd"/>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474C9B"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AF9A208" w:rsidR="00E95613" w:rsidRPr="0054741C" w:rsidRDefault="00E95613" w:rsidP="00B050E8">
      <w:pPr>
        <w:jc w:val="both"/>
        <w:rPr>
          <w:rFonts w:ascii="Calibri" w:eastAsia="Calibri" w:hAnsi="Calibri" w:cs="Arial"/>
          <w:b/>
          <w:bCs/>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β=</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54ADDE39" w:rsidR="00E95613" w:rsidRPr="00E95613" w:rsidRDefault="00474C9B" w:rsidP="0054741C">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α</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β</m:t>
          </m:r>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3363EA">
        <w:rPr>
          <w:rFonts w:ascii="Calibri" w:eastAsia="Calibri" w:hAnsi="Calibri" w:cs="B Nazanin" w:hint="cs"/>
          <w:color w:val="FF0000"/>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CFB7B4C" w14:textId="1EF58EDD" w:rsidR="00E95613" w:rsidRPr="0004354E" w:rsidRDefault="00474C9B" w:rsidP="0004354E">
      <w:pPr>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36B5F9DD" w14:textId="77777777" w:rsidR="00E95613" w:rsidRPr="00E95613" w:rsidRDefault="00E95613" w:rsidP="00E95613">
      <w:pPr>
        <w:bidi/>
        <w:jc w:val="both"/>
        <w:rPr>
          <w:rFonts w:ascii="Calibri" w:eastAsia="Calibri" w:hAnsi="Calibri" w:cs="Arial"/>
          <w:sz w:val="28"/>
          <w:szCs w:val="28"/>
          <w:rtl/>
          <w:lang w:bidi="fa-IR"/>
        </w:rPr>
      </w:pPr>
    </w:p>
    <w:p w14:paraId="5FFCF0CF" w14:textId="1E54FFD4" w:rsidR="00E95613" w:rsidRPr="003F423B" w:rsidRDefault="00E95613" w:rsidP="003F423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روش صریح:</w:t>
      </w:r>
    </w:p>
    <w:p w14:paraId="05AF0F7E" w14:textId="77777777" w:rsidR="00E95613" w:rsidRPr="00E95613" w:rsidRDefault="00474C9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3C2CD41F" w14:textId="418909E0" w:rsidR="00B10A93" w:rsidRPr="00B10A93" w:rsidRDefault="00474C9B" w:rsidP="003363E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oMath>
      </m:oMathPara>
    </w:p>
    <w:p w14:paraId="27F20388" w14:textId="1B9B9EEE" w:rsidR="00E95613" w:rsidRPr="003363EA" w:rsidRDefault="003363EA" w:rsidP="003363E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1F0963C1" w14:textId="4737E0D0" w:rsidR="003363EA" w:rsidRPr="00E95613" w:rsidRDefault="00474C9B" w:rsidP="003363EA">
      <w:pPr>
        <w:jc w:val="center"/>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α</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387B0C80" w14:textId="5F3F6B08" w:rsidR="00E95613" w:rsidRPr="00E95613" w:rsidRDefault="00E95613" w:rsidP="00E8444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oMath>
      </m:oMathPara>
    </w:p>
    <w:p w14:paraId="282B8C04" w14:textId="77777777" w:rsidR="00305CFB" w:rsidRDefault="00305CFB" w:rsidP="00E95613">
      <w:pPr>
        <w:bidi/>
        <w:jc w:val="both"/>
        <w:rPr>
          <w:rFonts w:ascii="Calibri" w:eastAsia="Calibri" w:hAnsi="Calibri" w:cs="B Nazanin"/>
          <w:color w:val="FF0000"/>
          <w:sz w:val="28"/>
          <w:szCs w:val="28"/>
          <w:lang w:bidi="fa-IR"/>
        </w:rPr>
      </w:pPr>
    </w:p>
    <w:p w14:paraId="639B6769" w14:textId="65131578" w:rsidR="00E95613" w:rsidRPr="00E95613" w:rsidRDefault="00E95613" w:rsidP="00305CF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کرانک نیکلسون:</w:t>
      </w:r>
    </w:p>
    <w:p w14:paraId="501ED5B4" w14:textId="77777777" w:rsidR="00BD2FDA" w:rsidRPr="00E95613" w:rsidRDefault="00474C9B" w:rsidP="00BD2FDA">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49F93C66" w14:textId="51F80ED1" w:rsidR="00BD2FDA" w:rsidRPr="00B10A93" w:rsidRDefault="00474C9B" w:rsidP="00BD2FD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oMath>
      </m:oMathPara>
    </w:p>
    <w:p w14:paraId="798EDF01" w14:textId="22F0DA01" w:rsidR="00BD2FDA" w:rsidRPr="0076691A" w:rsidRDefault="00BD2FDA" w:rsidP="00BD2FD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512D2854" w14:textId="769B493B" w:rsidR="0076691A" w:rsidRPr="00E95613" w:rsidRDefault="00474C9B" w:rsidP="0076691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0CE80F5D" w14:textId="530F0977" w:rsidR="0076691A" w:rsidRPr="00442492" w:rsidRDefault="00442492" w:rsidP="00442492">
      <w:pPr>
        <w:bidi/>
        <w:jc w:val="both"/>
        <w:rPr>
          <w:rFonts w:ascii="Calibri" w:eastAsia="Calibri" w:hAnsi="Calibri" w:cs="B Nazanin"/>
          <w:sz w:val="28"/>
          <w:szCs w:val="28"/>
          <w:rtl/>
          <w:lang w:bidi="fa-IR"/>
        </w:rPr>
      </w:pPr>
      <w:r w:rsidRPr="00442492">
        <w:rPr>
          <w:rFonts w:ascii="Calibri" w:eastAsia="Calibri" w:hAnsi="Calibri" w:cs="B Nazanin" w:hint="cs"/>
          <w:sz w:val="28"/>
          <w:szCs w:val="28"/>
          <w:rtl/>
          <w:lang w:bidi="fa-IR"/>
        </w:rPr>
        <w:t>با مرتب سازی معادله به ضرایب زیر می‌رسیم:</w:t>
      </w:r>
    </w:p>
    <w:p w14:paraId="06FA4BD6" w14:textId="21E0091D" w:rsidR="00E95613" w:rsidRPr="00E95613" w:rsidRDefault="00E95613" w:rsidP="00666036">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B3C0C03" w14:textId="37A20F79" w:rsidR="00E95613" w:rsidRPr="00E95613" w:rsidRDefault="00E95613" w:rsidP="005C10D9">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9A59C91" w14:textId="6560FD17" w:rsidR="00E95613" w:rsidRPr="00E95613" w:rsidRDefault="00E95613" w:rsidP="00333EB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1743979" w14:textId="21BC1E49" w:rsidR="00E95613" w:rsidRPr="00E95613" w:rsidRDefault="00E95613" w:rsidP="0047593F">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05B9023E"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0461257E" w:rsidR="00E95613" w:rsidRPr="00E95613" w:rsidRDefault="00E95613" w:rsidP="007D3F0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474C9B"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234A380F" w14:textId="4BD236C2" w:rsidR="00E94A9D" w:rsidRPr="00EC57FF" w:rsidRDefault="00474C9B"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α*</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oMath>
      </m:oMathPara>
    </w:p>
    <w:p w14:paraId="6B86DF7E" w14:textId="095E646C" w:rsidR="00EC57FF"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49B4396D" w14:textId="11A595BC"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220BF66C" w14:textId="0D7C27F3"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2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FF94F52" w14:textId="6F155D5B"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053F33A4" w14:textId="535D12AE" w:rsidR="004D17E3" w:rsidRPr="004D17E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β</m:t>
          </m:r>
        </m:oMath>
      </m:oMathPara>
    </w:p>
    <w:p w14:paraId="7521B871" w14:textId="0974EE5F" w:rsidR="000B325D" w:rsidRPr="00323821" w:rsidRDefault="00E45086" w:rsidP="00323821">
      <w:pPr>
        <w:autoSpaceDE w:val="0"/>
        <w:autoSpaceDN w:val="0"/>
        <w:bidi/>
        <w:adjustRightInd w:val="0"/>
        <w:spacing w:after="0" w:line="240" w:lineRule="auto"/>
        <w:rPr>
          <w:rFonts w:ascii="Courier New" w:hAnsi="Courier New" w:cs="B Nazanin"/>
          <w:sz w:val="24"/>
          <w:szCs w:val="24"/>
          <w:rtl/>
        </w:rPr>
      </w:pPr>
      <w:r w:rsidRPr="00B65958">
        <w:rPr>
          <w:rFonts w:ascii="Courier New" w:eastAsiaTheme="minorEastAsia" w:hAnsi="Courier New" w:cs="B Nazanin" w:hint="cs"/>
          <w:color w:val="FF0000"/>
          <w:sz w:val="28"/>
          <w:szCs w:val="28"/>
          <w:rtl/>
          <w:lang w:bidi="fa-IR"/>
        </w:rPr>
        <w:t>شرایط مرزی:</w:t>
      </w: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7335F393" w:rsidR="00EC57FF" w:rsidRPr="00E95613" w:rsidRDefault="00EC57FF" w:rsidP="00F017E5">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4FC00E0D" w14:textId="1BC4B60D" w:rsidR="0043641C" w:rsidRPr="00E95613" w:rsidRDefault="00474C9B" w:rsidP="00526E4C">
      <w:pPr>
        <w:bidi/>
        <w:jc w:val="both"/>
        <w:rPr>
          <w:rFonts w:ascii="Calibri" w:eastAsia="Calibri" w:hAnsi="Calibri" w:cs="Arial"/>
          <w:sz w:val="28"/>
          <w:szCs w:val="28"/>
          <w:rtl/>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474C9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474C9B"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474C9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474C9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474C9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474C9B"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474C9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474C9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w:t>
      </w:r>
      <w:r w:rsidRPr="00E95613">
        <w:rPr>
          <w:rFonts w:ascii="Calibri" w:eastAsia="Times New Roman" w:hAnsi="Calibri" w:cs="B Nazanin" w:hint="cs"/>
          <w:sz w:val="28"/>
          <w:szCs w:val="28"/>
          <w:rtl/>
          <w:lang w:bidi="fa-IR"/>
        </w:rPr>
        <w:lastRenderedPageBreak/>
        <w:t xml:space="preserve">ضلع راست با محیطی به دمای </w:t>
      </w:r>
      <w:r w:rsidRPr="00E95613">
        <w:rPr>
          <w:rFonts w:ascii="Calibri" w:eastAsia="Times New Roman" w:hAnsi="Calibri" w:cs="B Nazanin"/>
          <w:sz w:val="28"/>
          <w:szCs w:val="28"/>
          <w:lang w:bidi="fa-IR"/>
        </w:rPr>
        <w:t xml:space="preserve">T = 25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474C9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474C9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جایگذاری روابط زیر:</w:t>
      </w:r>
    </w:p>
    <w:p w14:paraId="1D148F1E" w14:textId="77777777" w:rsidR="00E95613" w:rsidRPr="00E95613" w:rsidRDefault="00474C9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474C9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474C9B"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474C9B"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474C9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w:t>
      </w:r>
      <w:proofErr w:type="spellStart"/>
      <w:proofErr w:type="gramStart"/>
      <w:r w:rsidRPr="00E744C8">
        <w:rPr>
          <w:rFonts w:ascii="Courier New" w:eastAsia="Calibri" w:hAnsi="Courier New" w:cs="Courier New"/>
          <w:color w:val="000000"/>
          <w:sz w:val="44"/>
          <w:szCs w:val="44"/>
        </w:rPr>
        <w:t>ny:ny</w:t>
      </w:r>
      <w:proofErr w:type="gramEnd"/>
      <w:r w:rsidRPr="00E744C8">
        <w:rPr>
          <w:rFonts w:ascii="Courier New" w:eastAsia="Calibri" w:hAnsi="Courier New" w:cs="Courier New"/>
          <w:color w:val="000000"/>
          <w:sz w:val="44"/>
          <w:szCs w:val="44"/>
        </w:rPr>
        <w:t>:n</w:t>
      </w:r>
      <w:proofErr w:type="spellEnd"/>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rtl/>
          <w:lang w:bidi="fa-IR"/>
        </w:rPr>
        <w:t xml:space="preserve"> را به صورت زیر بنویسیم:</w:t>
      </w:r>
    </w:p>
    <w:p w14:paraId="1FC89782" w14:textId="01C241F7" w:rsidR="00E95613" w:rsidRPr="00E95613" w:rsidRDefault="00E95613" w:rsidP="00E95613">
      <w:pPr>
        <w:jc w:val="center"/>
        <w:rPr>
          <w:rFonts w:ascii="Calibri" w:eastAsia="Times New Roman" w:hAnsi="Calibri" w:cs="B Nazanin"/>
          <w:sz w:val="28"/>
          <w:szCs w:val="28"/>
          <w:rtl/>
          <w:lang w:bidi="fa-IR"/>
        </w:rPr>
      </w:pP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m:t>
        </m:r>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lastRenderedPageBreak/>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474C9B"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proofErr w:type="spellStart"/>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474C9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474C9B"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w:lastRenderedPageBreak/>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474C9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474C9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474C9B"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F95A6D" w14:textId="77777777" w:rsidR="00474C9B" w:rsidRDefault="00474C9B" w:rsidP="002033A1">
      <w:pPr>
        <w:spacing w:after="0" w:line="240" w:lineRule="auto"/>
      </w:pPr>
      <w:r>
        <w:separator/>
      </w:r>
    </w:p>
  </w:endnote>
  <w:endnote w:type="continuationSeparator" w:id="0">
    <w:p w14:paraId="407463B6" w14:textId="77777777" w:rsidR="00474C9B" w:rsidRDefault="00474C9B"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1BE0CA" w14:textId="77777777" w:rsidR="00474C9B" w:rsidRDefault="00474C9B" w:rsidP="002033A1">
      <w:pPr>
        <w:spacing w:after="0" w:line="240" w:lineRule="auto"/>
      </w:pPr>
      <w:r>
        <w:separator/>
      </w:r>
    </w:p>
  </w:footnote>
  <w:footnote w:type="continuationSeparator" w:id="0">
    <w:p w14:paraId="006EACF6" w14:textId="77777777" w:rsidR="00474C9B" w:rsidRDefault="00474C9B"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101C3"/>
    <w:rsid w:val="00012CBA"/>
    <w:rsid w:val="00014C04"/>
    <w:rsid w:val="00017029"/>
    <w:rsid w:val="0002586B"/>
    <w:rsid w:val="00033ADF"/>
    <w:rsid w:val="000404DE"/>
    <w:rsid w:val="00042613"/>
    <w:rsid w:val="0004354E"/>
    <w:rsid w:val="00045AA7"/>
    <w:rsid w:val="00046A1B"/>
    <w:rsid w:val="000521C6"/>
    <w:rsid w:val="00074A81"/>
    <w:rsid w:val="00083D8C"/>
    <w:rsid w:val="000904E8"/>
    <w:rsid w:val="00094484"/>
    <w:rsid w:val="000969EE"/>
    <w:rsid w:val="000A6D28"/>
    <w:rsid w:val="000B325D"/>
    <w:rsid w:val="000C180A"/>
    <w:rsid w:val="000C695E"/>
    <w:rsid w:val="000C7F99"/>
    <w:rsid w:val="000D0B3C"/>
    <w:rsid w:val="000D0E40"/>
    <w:rsid w:val="000D5F48"/>
    <w:rsid w:val="000E6AD4"/>
    <w:rsid w:val="00101808"/>
    <w:rsid w:val="00107AD0"/>
    <w:rsid w:val="00114EEC"/>
    <w:rsid w:val="001166DD"/>
    <w:rsid w:val="00117B34"/>
    <w:rsid w:val="00131C32"/>
    <w:rsid w:val="001325D3"/>
    <w:rsid w:val="0013745F"/>
    <w:rsid w:val="0014638B"/>
    <w:rsid w:val="00147392"/>
    <w:rsid w:val="001522C5"/>
    <w:rsid w:val="00157AFE"/>
    <w:rsid w:val="001718A4"/>
    <w:rsid w:val="001801AD"/>
    <w:rsid w:val="0018147A"/>
    <w:rsid w:val="00191F3E"/>
    <w:rsid w:val="00192BA2"/>
    <w:rsid w:val="00196FEE"/>
    <w:rsid w:val="00197B65"/>
    <w:rsid w:val="001A77D1"/>
    <w:rsid w:val="001B1263"/>
    <w:rsid w:val="001B15DB"/>
    <w:rsid w:val="001B6B69"/>
    <w:rsid w:val="001C0DE1"/>
    <w:rsid w:val="001C0E98"/>
    <w:rsid w:val="001C5392"/>
    <w:rsid w:val="001C71E9"/>
    <w:rsid w:val="001C7C09"/>
    <w:rsid w:val="001D63F3"/>
    <w:rsid w:val="001E718E"/>
    <w:rsid w:val="001F54F4"/>
    <w:rsid w:val="001F6F1D"/>
    <w:rsid w:val="002003FE"/>
    <w:rsid w:val="00200E6E"/>
    <w:rsid w:val="00202853"/>
    <w:rsid w:val="002033A1"/>
    <w:rsid w:val="00204EA4"/>
    <w:rsid w:val="0020502A"/>
    <w:rsid w:val="00210AAE"/>
    <w:rsid w:val="00213157"/>
    <w:rsid w:val="00215047"/>
    <w:rsid w:val="002157E1"/>
    <w:rsid w:val="0021789E"/>
    <w:rsid w:val="00232E88"/>
    <w:rsid w:val="00235D7C"/>
    <w:rsid w:val="00240AEA"/>
    <w:rsid w:val="002504C9"/>
    <w:rsid w:val="00255948"/>
    <w:rsid w:val="00266714"/>
    <w:rsid w:val="00270BFB"/>
    <w:rsid w:val="00270FAD"/>
    <w:rsid w:val="00276DE5"/>
    <w:rsid w:val="0027747D"/>
    <w:rsid w:val="00291B13"/>
    <w:rsid w:val="002949E3"/>
    <w:rsid w:val="00294FC8"/>
    <w:rsid w:val="002A3248"/>
    <w:rsid w:val="002B3EF9"/>
    <w:rsid w:val="002B51C8"/>
    <w:rsid w:val="002C539F"/>
    <w:rsid w:val="002D1CA0"/>
    <w:rsid w:val="002D59EA"/>
    <w:rsid w:val="002D69D5"/>
    <w:rsid w:val="002E0F6C"/>
    <w:rsid w:val="002E1537"/>
    <w:rsid w:val="002F0650"/>
    <w:rsid w:val="002F5D10"/>
    <w:rsid w:val="002F6ABF"/>
    <w:rsid w:val="003023BE"/>
    <w:rsid w:val="00303033"/>
    <w:rsid w:val="00305CFB"/>
    <w:rsid w:val="00306539"/>
    <w:rsid w:val="00306DA9"/>
    <w:rsid w:val="00310AD4"/>
    <w:rsid w:val="00311207"/>
    <w:rsid w:val="00312B26"/>
    <w:rsid w:val="00321E8A"/>
    <w:rsid w:val="00323821"/>
    <w:rsid w:val="00323D89"/>
    <w:rsid w:val="00325992"/>
    <w:rsid w:val="003303AC"/>
    <w:rsid w:val="00333C13"/>
    <w:rsid w:val="00333EB3"/>
    <w:rsid w:val="003363EA"/>
    <w:rsid w:val="0033719D"/>
    <w:rsid w:val="003541A2"/>
    <w:rsid w:val="0035445F"/>
    <w:rsid w:val="00365E11"/>
    <w:rsid w:val="003704EB"/>
    <w:rsid w:val="00384096"/>
    <w:rsid w:val="0039554B"/>
    <w:rsid w:val="0039644A"/>
    <w:rsid w:val="003A3665"/>
    <w:rsid w:val="003B38FA"/>
    <w:rsid w:val="003B5D53"/>
    <w:rsid w:val="003D58EC"/>
    <w:rsid w:val="003D6573"/>
    <w:rsid w:val="003D688D"/>
    <w:rsid w:val="003F423B"/>
    <w:rsid w:val="003F59B9"/>
    <w:rsid w:val="004004E0"/>
    <w:rsid w:val="0040156E"/>
    <w:rsid w:val="00405AEA"/>
    <w:rsid w:val="00405B4A"/>
    <w:rsid w:val="00413CD5"/>
    <w:rsid w:val="0042044D"/>
    <w:rsid w:val="00424A12"/>
    <w:rsid w:val="00424A1E"/>
    <w:rsid w:val="00435F75"/>
    <w:rsid w:val="0043641C"/>
    <w:rsid w:val="00442492"/>
    <w:rsid w:val="0044400D"/>
    <w:rsid w:val="0044621A"/>
    <w:rsid w:val="00451A95"/>
    <w:rsid w:val="004536B2"/>
    <w:rsid w:val="004577D0"/>
    <w:rsid w:val="00467D52"/>
    <w:rsid w:val="004717CF"/>
    <w:rsid w:val="0047191B"/>
    <w:rsid w:val="00474C9B"/>
    <w:rsid w:val="0047593F"/>
    <w:rsid w:val="00480945"/>
    <w:rsid w:val="0048218A"/>
    <w:rsid w:val="00485742"/>
    <w:rsid w:val="004875C4"/>
    <w:rsid w:val="00496065"/>
    <w:rsid w:val="004A2AC0"/>
    <w:rsid w:val="004B0D4B"/>
    <w:rsid w:val="004B1877"/>
    <w:rsid w:val="004B22CC"/>
    <w:rsid w:val="004B2A22"/>
    <w:rsid w:val="004B3EE6"/>
    <w:rsid w:val="004B4533"/>
    <w:rsid w:val="004B5399"/>
    <w:rsid w:val="004D17E3"/>
    <w:rsid w:val="004D285B"/>
    <w:rsid w:val="004D353B"/>
    <w:rsid w:val="004E0D28"/>
    <w:rsid w:val="004E2652"/>
    <w:rsid w:val="004E60F8"/>
    <w:rsid w:val="004E79C1"/>
    <w:rsid w:val="004F3C36"/>
    <w:rsid w:val="0050735F"/>
    <w:rsid w:val="00510015"/>
    <w:rsid w:val="00513BE7"/>
    <w:rsid w:val="00514121"/>
    <w:rsid w:val="00525AA4"/>
    <w:rsid w:val="00526E4C"/>
    <w:rsid w:val="00537BA1"/>
    <w:rsid w:val="005413ED"/>
    <w:rsid w:val="00543342"/>
    <w:rsid w:val="0054741C"/>
    <w:rsid w:val="00553632"/>
    <w:rsid w:val="00570396"/>
    <w:rsid w:val="005919D2"/>
    <w:rsid w:val="00592CC7"/>
    <w:rsid w:val="005A32E1"/>
    <w:rsid w:val="005A46D3"/>
    <w:rsid w:val="005B2E4B"/>
    <w:rsid w:val="005B530F"/>
    <w:rsid w:val="005B545A"/>
    <w:rsid w:val="005C10D9"/>
    <w:rsid w:val="005C5FD5"/>
    <w:rsid w:val="005D4669"/>
    <w:rsid w:val="005D5A62"/>
    <w:rsid w:val="005E1D29"/>
    <w:rsid w:val="005E3A4D"/>
    <w:rsid w:val="005F3E07"/>
    <w:rsid w:val="00604542"/>
    <w:rsid w:val="00610C19"/>
    <w:rsid w:val="006136D6"/>
    <w:rsid w:val="0061515C"/>
    <w:rsid w:val="00620F2A"/>
    <w:rsid w:val="00631C36"/>
    <w:rsid w:val="00632161"/>
    <w:rsid w:val="00636B61"/>
    <w:rsid w:val="00643355"/>
    <w:rsid w:val="00650C82"/>
    <w:rsid w:val="0066260A"/>
    <w:rsid w:val="00666036"/>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44CBA"/>
    <w:rsid w:val="007468C1"/>
    <w:rsid w:val="00755E62"/>
    <w:rsid w:val="00757DFA"/>
    <w:rsid w:val="0076049C"/>
    <w:rsid w:val="007624BD"/>
    <w:rsid w:val="00763C73"/>
    <w:rsid w:val="00764D69"/>
    <w:rsid w:val="0076691A"/>
    <w:rsid w:val="007761D0"/>
    <w:rsid w:val="00784AD8"/>
    <w:rsid w:val="00796420"/>
    <w:rsid w:val="007A0ADF"/>
    <w:rsid w:val="007A143D"/>
    <w:rsid w:val="007A17D1"/>
    <w:rsid w:val="007A61F9"/>
    <w:rsid w:val="007A76B0"/>
    <w:rsid w:val="007B4660"/>
    <w:rsid w:val="007C3348"/>
    <w:rsid w:val="007C54A5"/>
    <w:rsid w:val="007C6AF7"/>
    <w:rsid w:val="007C7B4B"/>
    <w:rsid w:val="007D2B5A"/>
    <w:rsid w:val="007D3B9E"/>
    <w:rsid w:val="007D3F07"/>
    <w:rsid w:val="007D5265"/>
    <w:rsid w:val="007E0E47"/>
    <w:rsid w:val="007E38BE"/>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95F3F"/>
    <w:rsid w:val="008A6184"/>
    <w:rsid w:val="008B57FB"/>
    <w:rsid w:val="008B58E2"/>
    <w:rsid w:val="008B7083"/>
    <w:rsid w:val="008C341E"/>
    <w:rsid w:val="008C4874"/>
    <w:rsid w:val="008C793E"/>
    <w:rsid w:val="008D60D2"/>
    <w:rsid w:val="008D67BB"/>
    <w:rsid w:val="008E34C0"/>
    <w:rsid w:val="008E537D"/>
    <w:rsid w:val="008E5FEA"/>
    <w:rsid w:val="008F1539"/>
    <w:rsid w:val="008F3C95"/>
    <w:rsid w:val="008F5844"/>
    <w:rsid w:val="008F604E"/>
    <w:rsid w:val="00903C90"/>
    <w:rsid w:val="009052EA"/>
    <w:rsid w:val="00911AE2"/>
    <w:rsid w:val="009269F7"/>
    <w:rsid w:val="00936883"/>
    <w:rsid w:val="009372E8"/>
    <w:rsid w:val="009520C1"/>
    <w:rsid w:val="00952BDD"/>
    <w:rsid w:val="00953CFB"/>
    <w:rsid w:val="009708E1"/>
    <w:rsid w:val="00972395"/>
    <w:rsid w:val="00974556"/>
    <w:rsid w:val="00975738"/>
    <w:rsid w:val="00984F24"/>
    <w:rsid w:val="00986538"/>
    <w:rsid w:val="00990767"/>
    <w:rsid w:val="009907E7"/>
    <w:rsid w:val="00994E40"/>
    <w:rsid w:val="009A0D70"/>
    <w:rsid w:val="009A10BF"/>
    <w:rsid w:val="009B50B7"/>
    <w:rsid w:val="009B6789"/>
    <w:rsid w:val="009C0511"/>
    <w:rsid w:val="009D0CDC"/>
    <w:rsid w:val="009D67DC"/>
    <w:rsid w:val="009F42B1"/>
    <w:rsid w:val="00A0541A"/>
    <w:rsid w:val="00A10471"/>
    <w:rsid w:val="00A16B1D"/>
    <w:rsid w:val="00A17D24"/>
    <w:rsid w:val="00A228D1"/>
    <w:rsid w:val="00A36871"/>
    <w:rsid w:val="00A42751"/>
    <w:rsid w:val="00A433BE"/>
    <w:rsid w:val="00A54B8D"/>
    <w:rsid w:val="00A70493"/>
    <w:rsid w:val="00A80DE0"/>
    <w:rsid w:val="00AA4E16"/>
    <w:rsid w:val="00AA70B7"/>
    <w:rsid w:val="00AB3456"/>
    <w:rsid w:val="00AC306E"/>
    <w:rsid w:val="00AC39D9"/>
    <w:rsid w:val="00AD31DF"/>
    <w:rsid w:val="00AD345E"/>
    <w:rsid w:val="00AE2671"/>
    <w:rsid w:val="00AF48A3"/>
    <w:rsid w:val="00B0279F"/>
    <w:rsid w:val="00B03FCD"/>
    <w:rsid w:val="00B050E8"/>
    <w:rsid w:val="00B10A93"/>
    <w:rsid w:val="00B11598"/>
    <w:rsid w:val="00B1255D"/>
    <w:rsid w:val="00B12CC7"/>
    <w:rsid w:val="00B14E97"/>
    <w:rsid w:val="00B36C62"/>
    <w:rsid w:val="00B4256A"/>
    <w:rsid w:val="00B4537E"/>
    <w:rsid w:val="00B509DF"/>
    <w:rsid w:val="00B54EB8"/>
    <w:rsid w:val="00B60595"/>
    <w:rsid w:val="00B65958"/>
    <w:rsid w:val="00B668B4"/>
    <w:rsid w:val="00B84B85"/>
    <w:rsid w:val="00B9059D"/>
    <w:rsid w:val="00B90A4D"/>
    <w:rsid w:val="00B926EF"/>
    <w:rsid w:val="00BB2793"/>
    <w:rsid w:val="00BB7948"/>
    <w:rsid w:val="00BC17D4"/>
    <w:rsid w:val="00BC1969"/>
    <w:rsid w:val="00BC3717"/>
    <w:rsid w:val="00BD0AC5"/>
    <w:rsid w:val="00BD27AC"/>
    <w:rsid w:val="00BD2FDA"/>
    <w:rsid w:val="00BE084D"/>
    <w:rsid w:val="00BE522C"/>
    <w:rsid w:val="00BE61C7"/>
    <w:rsid w:val="00BF5846"/>
    <w:rsid w:val="00C2339F"/>
    <w:rsid w:val="00C31A2B"/>
    <w:rsid w:val="00C6654F"/>
    <w:rsid w:val="00C6770D"/>
    <w:rsid w:val="00C70627"/>
    <w:rsid w:val="00C71B66"/>
    <w:rsid w:val="00C74581"/>
    <w:rsid w:val="00C75348"/>
    <w:rsid w:val="00C80DBE"/>
    <w:rsid w:val="00C94C8B"/>
    <w:rsid w:val="00C96265"/>
    <w:rsid w:val="00CA5CE2"/>
    <w:rsid w:val="00CA76E6"/>
    <w:rsid w:val="00CB1269"/>
    <w:rsid w:val="00CB1302"/>
    <w:rsid w:val="00CB3497"/>
    <w:rsid w:val="00CD799D"/>
    <w:rsid w:val="00CF4CCE"/>
    <w:rsid w:val="00D0331F"/>
    <w:rsid w:val="00D0641B"/>
    <w:rsid w:val="00D13359"/>
    <w:rsid w:val="00D16172"/>
    <w:rsid w:val="00D20221"/>
    <w:rsid w:val="00D225BB"/>
    <w:rsid w:val="00D2294A"/>
    <w:rsid w:val="00D27EAE"/>
    <w:rsid w:val="00D479AF"/>
    <w:rsid w:val="00D627B4"/>
    <w:rsid w:val="00D64235"/>
    <w:rsid w:val="00D6556C"/>
    <w:rsid w:val="00D7289D"/>
    <w:rsid w:val="00D72AFA"/>
    <w:rsid w:val="00D86378"/>
    <w:rsid w:val="00D93A60"/>
    <w:rsid w:val="00DA19D8"/>
    <w:rsid w:val="00DB38BD"/>
    <w:rsid w:val="00DC2802"/>
    <w:rsid w:val="00DD1D62"/>
    <w:rsid w:val="00DD2070"/>
    <w:rsid w:val="00DD4E9E"/>
    <w:rsid w:val="00DE55F3"/>
    <w:rsid w:val="00DE71FA"/>
    <w:rsid w:val="00DF00DA"/>
    <w:rsid w:val="00E1293C"/>
    <w:rsid w:val="00E16898"/>
    <w:rsid w:val="00E2081B"/>
    <w:rsid w:val="00E268B9"/>
    <w:rsid w:val="00E26CA0"/>
    <w:rsid w:val="00E33156"/>
    <w:rsid w:val="00E345E6"/>
    <w:rsid w:val="00E448F3"/>
    <w:rsid w:val="00E45086"/>
    <w:rsid w:val="00E516A9"/>
    <w:rsid w:val="00E5554B"/>
    <w:rsid w:val="00E56FAB"/>
    <w:rsid w:val="00E65F6D"/>
    <w:rsid w:val="00E744C8"/>
    <w:rsid w:val="00E8198B"/>
    <w:rsid w:val="00E84447"/>
    <w:rsid w:val="00E84A5F"/>
    <w:rsid w:val="00E8676D"/>
    <w:rsid w:val="00E94A9D"/>
    <w:rsid w:val="00E95613"/>
    <w:rsid w:val="00EA26B4"/>
    <w:rsid w:val="00EA4810"/>
    <w:rsid w:val="00EB348B"/>
    <w:rsid w:val="00EB62FE"/>
    <w:rsid w:val="00EB661E"/>
    <w:rsid w:val="00EB76EA"/>
    <w:rsid w:val="00EB779F"/>
    <w:rsid w:val="00EC16F2"/>
    <w:rsid w:val="00EC29E9"/>
    <w:rsid w:val="00EC2ACB"/>
    <w:rsid w:val="00EC57FF"/>
    <w:rsid w:val="00ED0285"/>
    <w:rsid w:val="00EE50B5"/>
    <w:rsid w:val="00EE5F74"/>
    <w:rsid w:val="00EF32CE"/>
    <w:rsid w:val="00EF47D7"/>
    <w:rsid w:val="00F017E5"/>
    <w:rsid w:val="00F042EE"/>
    <w:rsid w:val="00F102A4"/>
    <w:rsid w:val="00F24983"/>
    <w:rsid w:val="00F36406"/>
    <w:rsid w:val="00F46D77"/>
    <w:rsid w:val="00F518E0"/>
    <w:rsid w:val="00F52CC9"/>
    <w:rsid w:val="00F57006"/>
    <w:rsid w:val="00F94965"/>
    <w:rsid w:val="00F972AC"/>
    <w:rsid w:val="00FB47D6"/>
    <w:rsid w:val="00FD11BB"/>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13695</Words>
  <Characters>78065</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2</cp:revision>
  <cp:lastPrinted>2026-01-03T16:36:00Z</cp:lastPrinted>
  <dcterms:created xsi:type="dcterms:W3CDTF">2025-12-28T07:40:00Z</dcterms:created>
  <dcterms:modified xsi:type="dcterms:W3CDTF">2026-01-03T16:38:00Z</dcterms:modified>
</cp:coreProperties>
</file>